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W w:w="10195" w:type="dxa"/>
        <w:tblInd w:w="295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4774"/>
        <w:gridCol w:w="5421"/>
      </w:tblGrid>
      <w:tr w:rsidR="00961C92" w14:paraId="186C33FE" w14:textId="77777777" w:rsidTr="00961C92">
        <w:trPr>
          <w:trHeight w:val="1185"/>
        </w:trPr>
        <w:tc>
          <w:tcPr>
            <w:tcW w:w="4774" w:type="dxa"/>
          </w:tcPr>
          <w:p w14:paraId="66760C44" w14:textId="77777777" w:rsidR="00961C92" w:rsidRDefault="00961C92" w:rsidP="00395747">
            <w:pPr>
              <w:pStyle w:val="TableParagraph"/>
              <w:ind w:left="180" w:right="504"/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>
              <w:rPr>
                <w:b/>
                <w:bCs/>
                <w:color w:val="000000"/>
                <w:sz w:val="26"/>
                <w:szCs w:val="26"/>
              </w:rPr>
              <w:t>PHÒNG GIÁO DỤC VÀ ĐÀO TẠO</w:t>
            </w:r>
          </w:p>
          <w:p w14:paraId="59C17DB2" w14:textId="77777777" w:rsidR="00961C92" w:rsidRDefault="00961C92" w:rsidP="00395747">
            <w:pPr>
              <w:pStyle w:val="TableParagraph"/>
              <w:ind w:left="180" w:right="504"/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>
              <w:rPr>
                <w:b/>
                <w:bCs/>
                <w:color w:val="000000"/>
                <w:sz w:val="26"/>
                <w:szCs w:val="26"/>
              </w:rPr>
              <w:t>THẠCH THẤT</w:t>
            </w:r>
          </w:p>
          <w:p w14:paraId="6EFFEC34" w14:textId="651A49AD" w:rsidR="00961C92" w:rsidRDefault="00961C92" w:rsidP="00395747">
            <w:pPr>
              <w:pStyle w:val="TableParagraph"/>
              <w:ind w:left="1062"/>
              <w:rPr>
                <w:color w:val="000000"/>
                <w:sz w:val="28"/>
                <w:szCs w:val="28"/>
              </w:rPr>
            </w:pPr>
            <w:r>
              <w:rPr>
                <w:noProof/>
                <w:lang w:val="vi-VN" w:eastAsia="vi-VN" w:bidi="ar-SA"/>
              </w:rPr>
              <mc:AlternateContent>
                <mc:Choice Requires="wps">
                  <w:drawing>
                    <wp:anchor distT="0" distB="0" distL="114300" distR="114300" simplePos="0" relativeHeight="251680768" behindDoc="0" locked="0" layoutInCell="1" allowOverlap="1" wp14:anchorId="5A9C92B2" wp14:editId="04C3C2F1">
                      <wp:simplePos x="0" y="0"/>
                      <wp:positionH relativeFrom="column">
                        <wp:posOffset>615950</wp:posOffset>
                      </wp:positionH>
                      <wp:positionV relativeFrom="paragraph">
                        <wp:posOffset>45720</wp:posOffset>
                      </wp:positionV>
                      <wp:extent cx="1581150" cy="0"/>
                      <wp:effectExtent l="0" t="0" r="19050" b="19050"/>
                      <wp:wrapNone/>
                      <wp:docPr id="27" name="Straight Arrow Connector 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58115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6807BFAB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27" o:spid="_x0000_s1026" type="#_x0000_t32" style="position:absolute;margin-left:48.5pt;margin-top:3.6pt;width:124.5pt;height:0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"/>
                  </w:pict>
                </mc:Fallback>
              </mc:AlternateContent>
            </w:r>
          </w:p>
          <w:p w14:paraId="6B157F39" w14:textId="77777777" w:rsidR="00961C92" w:rsidRDefault="00961C92" w:rsidP="00395747">
            <w:pPr>
              <w:pStyle w:val="TableParagraph"/>
              <w:ind w:left="178" w:right="504"/>
              <w:jc w:val="center"/>
              <w:rPr>
                <w:i/>
                <w:color w:val="000000"/>
                <w:sz w:val="26"/>
                <w:szCs w:val="26"/>
              </w:rPr>
            </w:pPr>
            <w:r>
              <w:rPr>
                <w:i/>
                <w:color w:val="000000"/>
                <w:sz w:val="26"/>
                <w:szCs w:val="26"/>
              </w:rPr>
              <w:t>(Hướng dẫn chấm gồm 02 trang)</w:t>
            </w:r>
          </w:p>
        </w:tc>
        <w:tc>
          <w:tcPr>
            <w:tcW w:w="5421" w:type="dxa"/>
            <w:hideMark/>
          </w:tcPr>
          <w:p w14:paraId="32BEA31F" w14:textId="77777777" w:rsidR="00961C92" w:rsidRDefault="00961C92" w:rsidP="00395747">
            <w:pPr>
              <w:pStyle w:val="TableParagraph"/>
              <w:ind w:left="526" w:right="197"/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HƯỚNG DẪN, BIỂU ĐIỂM CHẤM</w:t>
            </w:r>
          </w:p>
          <w:p w14:paraId="5684A803" w14:textId="77777777" w:rsidR="00961C92" w:rsidRDefault="00961C92" w:rsidP="00395747">
            <w:pPr>
              <w:pStyle w:val="TableParagraph"/>
              <w:ind w:left="526" w:right="197"/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BÀI KIỂM TRA HỌC KÌ II</w:t>
            </w:r>
          </w:p>
          <w:p w14:paraId="3A2E6D6E" w14:textId="750EA0D5" w:rsidR="00961C92" w:rsidRDefault="00961C92" w:rsidP="00395747">
            <w:pPr>
              <w:pStyle w:val="TableParagraph"/>
              <w:ind w:left="518" w:right="197"/>
              <w:jc w:val="center"/>
              <w:rPr>
                <w:rFonts w:eastAsia="MS Mincho"/>
                <w:b/>
                <w:color w:val="000000"/>
                <w:sz w:val="26"/>
                <w:szCs w:val="26"/>
                <w:lang w:eastAsia="ja-JP"/>
              </w:rPr>
            </w:pPr>
            <w:r>
              <w:rPr>
                <w:b/>
                <w:color w:val="000000"/>
                <w:sz w:val="26"/>
                <w:szCs w:val="26"/>
              </w:rPr>
              <w:t>Năm học: 202</w:t>
            </w:r>
            <w:r w:rsidR="00EA638A">
              <w:rPr>
                <w:rFonts w:eastAsia="MS Mincho"/>
                <w:b/>
                <w:color w:val="000000"/>
                <w:sz w:val="26"/>
                <w:szCs w:val="26"/>
                <w:lang w:eastAsia="ja-JP"/>
              </w:rPr>
              <w:t>3</w:t>
            </w:r>
            <w:r>
              <w:rPr>
                <w:b/>
                <w:color w:val="000000"/>
                <w:sz w:val="26"/>
                <w:szCs w:val="26"/>
              </w:rPr>
              <w:t xml:space="preserve"> - 202</w:t>
            </w:r>
            <w:r w:rsidR="00EA638A">
              <w:rPr>
                <w:rFonts w:eastAsia="MS Mincho"/>
                <w:b/>
                <w:color w:val="000000"/>
                <w:sz w:val="26"/>
                <w:szCs w:val="26"/>
                <w:lang w:eastAsia="ja-JP"/>
              </w:rPr>
              <w:t>4</w:t>
            </w:r>
          </w:p>
          <w:p w14:paraId="2228F5D8" w14:textId="77777777" w:rsidR="00961C92" w:rsidRDefault="00961C92" w:rsidP="00395747">
            <w:pPr>
              <w:pStyle w:val="TableParagraph"/>
              <w:ind w:left="518" w:right="197"/>
              <w:jc w:val="center"/>
              <w:rPr>
                <w:rFonts w:eastAsia="MS Mincho"/>
                <w:b/>
                <w:color w:val="000000"/>
                <w:sz w:val="28"/>
                <w:szCs w:val="28"/>
                <w:lang w:eastAsia="ja-JP"/>
              </w:rPr>
            </w:pPr>
            <w:r>
              <w:rPr>
                <w:b/>
                <w:color w:val="000000"/>
                <w:sz w:val="26"/>
                <w:szCs w:val="26"/>
              </w:rPr>
              <w:t>MÔN: TOÁN LỚP 6</w:t>
            </w:r>
          </w:p>
        </w:tc>
      </w:tr>
    </w:tbl>
    <w:p w14:paraId="10D98385" w14:textId="77777777" w:rsidR="002A191B" w:rsidRPr="002A191B" w:rsidRDefault="002A191B" w:rsidP="00961C92">
      <w:pPr>
        <w:spacing w:after="0" w:line="288" w:lineRule="auto"/>
        <w:ind w:right="5"/>
        <w:rPr>
          <w:rFonts w:ascii="Times New Roman" w:eastAsia="Times New Roman" w:hAnsi="Times New Roman" w:cs="Times New Roman"/>
          <w:b/>
          <w:sz w:val="28"/>
          <w:szCs w:val="28"/>
          <w:lang w:val="vi-VN"/>
        </w:rPr>
      </w:pPr>
    </w:p>
    <w:p w14:paraId="208680AB" w14:textId="77777777" w:rsidR="00961C92" w:rsidRPr="002A191B" w:rsidRDefault="00961C92" w:rsidP="00961C92">
      <w:pPr>
        <w:spacing w:after="0" w:line="288" w:lineRule="auto"/>
        <w:ind w:right="5"/>
        <w:rPr>
          <w:rFonts w:ascii="Times New Roman" w:eastAsia="Times New Roman" w:hAnsi="Times New Roman" w:cs="Times New Roman"/>
          <w:b/>
          <w:sz w:val="28"/>
          <w:szCs w:val="28"/>
        </w:rPr>
      </w:pPr>
      <w:r w:rsidRPr="003A613D">
        <w:rPr>
          <w:rFonts w:ascii="Times New Roman" w:eastAsia="Times New Roman" w:hAnsi="Times New Roman" w:cs="Times New Roman"/>
          <w:b/>
          <w:sz w:val="24"/>
          <w:szCs w:val="24"/>
        </w:rPr>
        <w:t xml:space="preserve">PHẦN I: TRẮC NGHIỆM </w:t>
      </w:r>
      <w:r w:rsidRPr="002A191B">
        <w:rPr>
          <w:rFonts w:ascii="Times New Roman" w:eastAsia="Times New Roman" w:hAnsi="Times New Roman" w:cs="Times New Roman"/>
          <w:bCs/>
          <w:sz w:val="28"/>
          <w:szCs w:val="28"/>
        </w:rPr>
        <w:t xml:space="preserve">(3 điểm) </w:t>
      </w:r>
    </w:p>
    <w:p w14:paraId="6302D3BF" w14:textId="77777777" w:rsidR="00961C92" w:rsidRPr="003A613D" w:rsidRDefault="00961C92" w:rsidP="002A191B">
      <w:pPr>
        <w:spacing w:after="120" w:line="288" w:lineRule="auto"/>
        <w:ind w:right="6" w:firstLine="720"/>
        <w:rPr>
          <w:rFonts w:ascii="Times New Roman" w:eastAsia="Times New Roman" w:hAnsi="Times New Roman" w:cs="Times New Roman"/>
          <w:sz w:val="28"/>
          <w:szCs w:val="28"/>
        </w:rPr>
      </w:pPr>
      <w:r w:rsidRPr="003A613D">
        <w:rPr>
          <w:rFonts w:ascii="Times New Roman" w:eastAsia="Times New Roman" w:hAnsi="Times New Roman" w:cs="Times New Roman"/>
          <w:sz w:val="28"/>
          <w:szCs w:val="28"/>
        </w:rPr>
        <w:t>Mỗi câu trả lời đúng được 0,25 điểm</w:t>
      </w:r>
    </w:p>
    <w:tbl>
      <w:tblPr>
        <w:tblStyle w:val="LiBang"/>
        <w:tblW w:w="5000" w:type="pct"/>
        <w:tblLook w:val="04A0" w:firstRow="1" w:lastRow="0" w:firstColumn="1" w:lastColumn="0" w:noHBand="0" w:noVBand="1"/>
      </w:tblPr>
      <w:tblGrid>
        <w:gridCol w:w="1016"/>
        <w:gridCol w:w="765"/>
        <w:gridCol w:w="765"/>
        <w:gridCol w:w="765"/>
        <w:gridCol w:w="765"/>
        <w:gridCol w:w="765"/>
        <w:gridCol w:w="765"/>
        <w:gridCol w:w="765"/>
        <w:gridCol w:w="765"/>
        <w:gridCol w:w="765"/>
        <w:gridCol w:w="765"/>
        <w:gridCol w:w="765"/>
        <w:gridCol w:w="765"/>
      </w:tblGrid>
      <w:tr w:rsidR="00961C92" w:rsidRPr="002A191B" w14:paraId="47A359C4" w14:textId="77777777" w:rsidTr="002A191B">
        <w:tc>
          <w:tcPr>
            <w:tcW w:w="4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8225FE" w14:textId="77777777" w:rsidR="00961C92" w:rsidRPr="002A191B" w:rsidRDefault="00961C92" w:rsidP="00C034D0">
            <w:pPr>
              <w:spacing w:line="288" w:lineRule="auto"/>
              <w:ind w:right="5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</w:pPr>
            <w:r w:rsidRPr="002A191B"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  <w:t>Câu</w:t>
            </w:r>
          </w:p>
        </w:tc>
        <w:tc>
          <w:tcPr>
            <w:tcW w:w="3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F878C8" w14:textId="77777777" w:rsidR="00961C92" w:rsidRPr="002A191B" w:rsidRDefault="00961C92" w:rsidP="00C034D0">
            <w:pPr>
              <w:spacing w:line="288" w:lineRule="auto"/>
              <w:ind w:right="5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</w:pPr>
            <w:r w:rsidRPr="002A191B"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  <w:t>1</w:t>
            </w:r>
          </w:p>
        </w:tc>
        <w:tc>
          <w:tcPr>
            <w:tcW w:w="3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3E8612" w14:textId="77777777" w:rsidR="00961C92" w:rsidRPr="002A191B" w:rsidRDefault="00961C92" w:rsidP="00C034D0">
            <w:pPr>
              <w:spacing w:line="288" w:lineRule="auto"/>
              <w:ind w:right="5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</w:pPr>
            <w:r w:rsidRPr="002A191B"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  <w:t>2</w:t>
            </w:r>
          </w:p>
        </w:tc>
        <w:tc>
          <w:tcPr>
            <w:tcW w:w="3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AA2C38" w14:textId="77777777" w:rsidR="00961C92" w:rsidRPr="002A191B" w:rsidRDefault="00961C92" w:rsidP="00C034D0">
            <w:pPr>
              <w:spacing w:line="288" w:lineRule="auto"/>
              <w:ind w:right="5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</w:pPr>
            <w:r w:rsidRPr="002A191B"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  <w:t>3</w:t>
            </w:r>
          </w:p>
        </w:tc>
        <w:tc>
          <w:tcPr>
            <w:tcW w:w="3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6F255A" w14:textId="77777777" w:rsidR="00961C92" w:rsidRPr="002A191B" w:rsidRDefault="00961C92" w:rsidP="00C034D0">
            <w:pPr>
              <w:spacing w:line="288" w:lineRule="auto"/>
              <w:ind w:right="5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</w:pPr>
            <w:r w:rsidRPr="002A191B"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  <w:t>4</w:t>
            </w:r>
          </w:p>
        </w:tc>
        <w:tc>
          <w:tcPr>
            <w:tcW w:w="3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F8D2B2" w14:textId="77777777" w:rsidR="00961C92" w:rsidRPr="002A191B" w:rsidRDefault="00961C92" w:rsidP="00C034D0">
            <w:pPr>
              <w:spacing w:line="288" w:lineRule="auto"/>
              <w:ind w:right="5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</w:pPr>
            <w:r w:rsidRPr="002A191B"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  <w:t>5</w:t>
            </w:r>
          </w:p>
        </w:tc>
        <w:tc>
          <w:tcPr>
            <w:tcW w:w="3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B7F12C" w14:textId="77777777" w:rsidR="00961C92" w:rsidRPr="002A191B" w:rsidRDefault="00961C92" w:rsidP="00C034D0">
            <w:pPr>
              <w:spacing w:line="288" w:lineRule="auto"/>
              <w:ind w:right="5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</w:pPr>
            <w:r w:rsidRPr="002A191B"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  <w:t>6</w:t>
            </w:r>
          </w:p>
        </w:tc>
        <w:tc>
          <w:tcPr>
            <w:tcW w:w="3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ABFE3A" w14:textId="77777777" w:rsidR="00961C92" w:rsidRPr="002A191B" w:rsidRDefault="00961C92" w:rsidP="00C034D0">
            <w:pPr>
              <w:spacing w:line="288" w:lineRule="auto"/>
              <w:ind w:right="5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</w:pPr>
            <w:r w:rsidRPr="002A191B"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  <w:t>7</w:t>
            </w:r>
          </w:p>
        </w:tc>
        <w:tc>
          <w:tcPr>
            <w:tcW w:w="3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44B75C" w14:textId="77777777" w:rsidR="00961C92" w:rsidRPr="002A191B" w:rsidRDefault="00961C92" w:rsidP="00C034D0">
            <w:pPr>
              <w:spacing w:line="288" w:lineRule="auto"/>
              <w:ind w:right="5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</w:pPr>
            <w:r w:rsidRPr="002A191B"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  <w:t>8</w:t>
            </w:r>
          </w:p>
        </w:tc>
        <w:tc>
          <w:tcPr>
            <w:tcW w:w="3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3B186B" w14:textId="77777777" w:rsidR="00961C92" w:rsidRPr="002A191B" w:rsidRDefault="00961C92" w:rsidP="00C034D0">
            <w:pPr>
              <w:spacing w:line="288" w:lineRule="auto"/>
              <w:ind w:right="5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</w:pPr>
            <w:r w:rsidRPr="002A191B"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  <w:t>9</w:t>
            </w:r>
          </w:p>
        </w:tc>
        <w:tc>
          <w:tcPr>
            <w:tcW w:w="3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248C19" w14:textId="77777777" w:rsidR="00961C92" w:rsidRPr="002A191B" w:rsidRDefault="00961C92" w:rsidP="00C034D0">
            <w:pPr>
              <w:spacing w:line="288" w:lineRule="auto"/>
              <w:ind w:right="5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</w:pPr>
            <w:r w:rsidRPr="002A191B"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  <w:t>10</w:t>
            </w:r>
          </w:p>
        </w:tc>
        <w:tc>
          <w:tcPr>
            <w:tcW w:w="3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1F8301" w14:textId="77777777" w:rsidR="00961C92" w:rsidRPr="002A191B" w:rsidRDefault="00961C92" w:rsidP="00C034D0">
            <w:pPr>
              <w:spacing w:line="288" w:lineRule="auto"/>
              <w:ind w:right="5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</w:pPr>
            <w:r w:rsidRPr="002A191B"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  <w:t>11</w:t>
            </w:r>
          </w:p>
        </w:tc>
        <w:tc>
          <w:tcPr>
            <w:tcW w:w="3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F1BB19" w14:textId="77777777" w:rsidR="00961C92" w:rsidRPr="002A191B" w:rsidRDefault="00961C92" w:rsidP="00C034D0">
            <w:pPr>
              <w:spacing w:line="288" w:lineRule="auto"/>
              <w:ind w:right="5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</w:pPr>
            <w:r w:rsidRPr="002A191B"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  <w:t>12</w:t>
            </w:r>
          </w:p>
        </w:tc>
      </w:tr>
      <w:tr w:rsidR="00961C92" w:rsidRPr="002A191B" w14:paraId="225EC8DC" w14:textId="77777777" w:rsidTr="002A191B">
        <w:tc>
          <w:tcPr>
            <w:tcW w:w="4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B78A12" w14:textId="77777777" w:rsidR="00961C92" w:rsidRPr="002A191B" w:rsidRDefault="00961C92" w:rsidP="00C034D0">
            <w:pPr>
              <w:spacing w:line="288" w:lineRule="auto"/>
              <w:ind w:right="5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</w:pPr>
            <w:r w:rsidRPr="002A191B"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  <w:t>Đáp án</w:t>
            </w:r>
          </w:p>
        </w:tc>
        <w:tc>
          <w:tcPr>
            <w:tcW w:w="3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C38B485" w14:textId="77777777" w:rsidR="00961C92" w:rsidRPr="002A191B" w:rsidRDefault="00961C92" w:rsidP="00C034D0">
            <w:pPr>
              <w:spacing w:line="288" w:lineRule="auto"/>
              <w:ind w:right="5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A191B">
              <w:rPr>
                <w:rFonts w:ascii="Times New Roman" w:eastAsia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3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72464F" w14:textId="77777777" w:rsidR="00961C92" w:rsidRPr="002A191B" w:rsidRDefault="00961C92" w:rsidP="00C034D0">
            <w:pPr>
              <w:spacing w:line="288" w:lineRule="auto"/>
              <w:ind w:right="5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A191B">
              <w:rPr>
                <w:rFonts w:ascii="Times New Roman" w:eastAsia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3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FFFF12" w14:textId="60C8410A" w:rsidR="00961C92" w:rsidRPr="002A191B" w:rsidRDefault="00CD33BE" w:rsidP="00C034D0">
            <w:pPr>
              <w:spacing w:line="288" w:lineRule="auto"/>
              <w:ind w:right="5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A191B">
              <w:rPr>
                <w:rFonts w:ascii="Times New Roman" w:eastAsia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3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E91C1F" w14:textId="68CB4333" w:rsidR="00961C92" w:rsidRPr="002A191B" w:rsidRDefault="00CD33BE" w:rsidP="00C034D0">
            <w:pPr>
              <w:spacing w:line="288" w:lineRule="auto"/>
              <w:ind w:right="5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A191B">
              <w:rPr>
                <w:rFonts w:ascii="Times New Roman" w:eastAsia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3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E8AF26" w14:textId="53C1ECA0" w:rsidR="00961C92" w:rsidRPr="002A191B" w:rsidRDefault="00CD33BE" w:rsidP="00C034D0">
            <w:pPr>
              <w:spacing w:line="288" w:lineRule="auto"/>
              <w:ind w:right="5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A191B">
              <w:rPr>
                <w:rFonts w:ascii="Times New Roman" w:eastAsia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3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940F22" w14:textId="77777777" w:rsidR="00961C92" w:rsidRPr="002A191B" w:rsidRDefault="00961C92" w:rsidP="00C034D0">
            <w:pPr>
              <w:spacing w:line="288" w:lineRule="auto"/>
              <w:ind w:right="5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A191B">
              <w:rPr>
                <w:rFonts w:ascii="Times New Roman" w:eastAsia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3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156C63" w14:textId="74AA22A3" w:rsidR="00961C92" w:rsidRPr="002A191B" w:rsidRDefault="00CD33BE" w:rsidP="00C034D0">
            <w:pPr>
              <w:spacing w:line="288" w:lineRule="auto"/>
              <w:ind w:right="5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A191B">
              <w:rPr>
                <w:rFonts w:ascii="Times New Roman" w:eastAsia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3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EBCE0F" w14:textId="77777777" w:rsidR="00961C92" w:rsidRPr="002A191B" w:rsidRDefault="00961C92" w:rsidP="00C034D0">
            <w:pPr>
              <w:spacing w:line="288" w:lineRule="auto"/>
              <w:ind w:right="5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A191B">
              <w:rPr>
                <w:rFonts w:ascii="Times New Roman" w:eastAsia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3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4CE2DB" w14:textId="624C3AFA" w:rsidR="00961C92" w:rsidRPr="002A191B" w:rsidRDefault="00481141" w:rsidP="00C034D0">
            <w:pPr>
              <w:spacing w:line="288" w:lineRule="auto"/>
              <w:ind w:right="5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A191B">
              <w:rPr>
                <w:rFonts w:ascii="Times New Roman" w:eastAsia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3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A79106" w14:textId="217F67D5" w:rsidR="00961C92" w:rsidRPr="002A191B" w:rsidRDefault="00481141" w:rsidP="00C034D0">
            <w:pPr>
              <w:spacing w:line="288" w:lineRule="auto"/>
              <w:ind w:right="5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A191B">
              <w:rPr>
                <w:rFonts w:ascii="Times New Roman" w:eastAsia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3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736621" w14:textId="12C00AB2" w:rsidR="00961C92" w:rsidRPr="002A191B" w:rsidRDefault="00481141" w:rsidP="00C034D0">
            <w:pPr>
              <w:spacing w:line="288" w:lineRule="auto"/>
              <w:ind w:right="5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A191B">
              <w:rPr>
                <w:rFonts w:ascii="Times New Roman" w:eastAsia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3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21B663" w14:textId="74F26956" w:rsidR="00961C92" w:rsidRPr="002A191B" w:rsidRDefault="00481141" w:rsidP="00C034D0">
            <w:pPr>
              <w:spacing w:line="288" w:lineRule="auto"/>
              <w:ind w:right="5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A191B">
              <w:rPr>
                <w:rFonts w:ascii="Times New Roman" w:eastAsia="Times New Roman" w:hAnsi="Times New Roman" w:cs="Times New Roman"/>
                <w:sz w:val="28"/>
                <w:szCs w:val="28"/>
              </w:rPr>
              <w:t>B</w:t>
            </w:r>
          </w:p>
        </w:tc>
      </w:tr>
    </w:tbl>
    <w:p w14:paraId="74BFECD4" w14:textId="77777777" w:rsidR="00961C92" w:rsidRPr="003A613D" w:rsidRDefault="00961C92" w:rsidP="002A191B">
      <w:pPr>
        <w:spacing w:before="120" w:after="120" w:line="288" w:lineRule="auto"/>
        <w:ind w:right="6"/>
        <w:rPr>
          <w:rFonts w:ascii="Times New Roman" w:eastAsia="Times New Roman" w:hAnsi="Times New Roman" w:cs="Times New Roman"/>
          <w:b/>
          <w:sz w:val="28"/>
          <w:szCs w:val="28"/>
        </w:rPr>
      </w:pPr>
      <w:r w:rsidRPr="003A613D">
        <w:rPr>
          <w:rFonts w:ascii="Times New Roman" w:eastAsia="Times New Roman" w:hAnsi="Times New Roman" w:cs="Times New Roman"/>
          <w:b/>
          <w:sz w:val="28"/>
          <w:szCs w:val="28"/>
        </w:rPr>
        <w:t xml:space="preserve">PHẦN II: TỰ LUẬN </w:t>
      </w:r>
      <w:r w:rsidRPr="003A613D">
        <w:rPr>
          <w:rFonts w:ascii="Times New Roman" w:eastAsia="Times New Roman" w:hAnsi="Times New Roman" w:cs="Times New Roman"/>
          <w:bCs/>
          <w:sz w:val="28"/>
          <w:szCs w:val="28"/>
        </w:rPr>
        <w:t>(7 điểm)</w:t>
      </w:r>
    </w:p>
    <w:tbl>
      <w:tblPr>
        <w:tblStyle w:val="LiBang"/>
        <w:tblW w:w="4865" w:type="pct"/>
        <w:tblLook w:val="04A0" w:firstRow="1" w:lastRow="0" w:firstColumn="1" w:lastColumn="0" w:noHBand="0" w:noVBand="1"/>
      </w:tblPr>
      <w:tblGrid>
        <w:gridCol w:w="894"/>
        <w:gridCol w:w="423"/>
        <w:gridCol w:w="8024"/>
        <w:gridCol w:w="855"/>
      </w:tblGrid>
      <w:tr w:rsidR="00961C92" w14:paraId="023A2516" w14:textId="77777777" w:rsidTr="002A191B">
        <w:tc>
          <w:tcPr>
            <w:tcW w:w="4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ED833F" w14:textId="29610A54" w:rsidR="00961C92" w:rsidRPr="002A191B" w:rsidRDefault="002A191B" w:rsidP="00395747">
            <w:pPr>
              <w:ind w:right="5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vi-VN"/>
              </w:rPr>
              <w:t>Bài</w:t>
            </w:r>
          </w:p>
        </w:tc>
        <w:tc>
          <w:tcPr>
            <w:tcW w:w="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D0AFAD" w14:textId="77777777" w:rsidR="00961C92" w:rsidRPr="00F14E70" w:rsidRDefault="00961C92" w:rsidP="00395747">
            <w:pPr>
              <w:ind w:right="5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pt-PT"/>
              </w:rPr>
            </w:pPr>
            <w:r w:rsidRPr="00F14E7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pt-PT"/>
              </w:rPr>
              <w:t>Ý</w:t>
            </w:r>
          </w:p>
        </w:tc>
        <w:tc>
          <w:tcPr>
            <w:tcW w:w="39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F044A2" w14:textId="77777777" w:rsidR="00961C92" w:rsidRPr="00F14E70" w:rsidRDefault="00961C92" w:rsidP="00395747">
            <w:pPr>
              <w:ind w:right="5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pt-PT"/>
              </w:rPr>
            </w:pPr>
            <w:r w:rsidRPr="00F14E7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pt-PT"/>
              </w:rPr>
              <w:t>Đáp án</w:t>
            </w:r>
          </w:p>
        </w:tc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85E1F4" w14:textId="77777777" w:rsidR="00961C92" w:rsidRPr="002A191B" w:rsidRDefault="00961C92" w:rsidP="002A191B">
            <w:pPr>
              <w:ind w:right="5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pt-PT"/>
              </w:rPr>
            </w:pPr>
            <w:r w:rsidRPr="002A191B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pt-PT"/>
              </w:rPr>
              <w:t>Điểm</w:t>
            </w:r>
          </w:p>
        </w:tc>
      </w:tr>
      <w:tr w:rsidR="00961C92" w14:paraId="79C73FBC" w14:textId="77777777" w:rsidTr="002A191B">
        <w:tc>
          <w:tcPr>
            <w:tcW w:w="401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AD6F7F" w14:textId="77777777" w:rsidR="00961C92" w:rsidRPr="00F14E70" w:rsidRDefault="00961C92" w:rsidP="00395747">
            <w:pPr>
              <w:ind w:right="5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</w:pPr>
            <w:r w:rsidRPr="00F14E70"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  <w:t>1</w:t>
            </w:r>
          </w:p>
          <w:p w14:paraId="179B1EF4" w14:textId="33A99FEA" w:rsidR="00961C92" w:rsidRPr="00F14E70" w:rsidRDefault="00961C92" w:rsidP="00395747">
            <w:pPr>
              <w:ind w:right="5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</w:pPr>
            <w:r w:rsidRPr="00F14E70"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  <w:t>(</w:t>
            </w:r>
            <w:r w:rsidR="00E17A27" w:rsidRPr="00F14E70">
              <w:rPr>
                <w:rFonts w:ascii="Times New Roman" w:eastAsia="Times New Roman" w:hAnsi="Times New Roman" w:cs="Times New Roman"/>
                <w:sz w:val="28"/>
                <w:szCs w:val="28"/>
              </w:rPr>
              <w:t>1,5</w:t>
            </w:r>
            <w:r w:rsidRPr="00F14E70"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  <w:t>đ)</w:t>
            </w:r>
          </w:p>
        </w:tc>
        <w:tc>
          <w:tcPr>
            <w:tcW w:w="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FF2982" w14:textId="77777777" w:rsidR="00961C92" w:rsidRPr="00F14E70" w:rsidRDefault="00961C92" w:rsidP="00395747">
            <w:pPr>
              <w:ind w:right="5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</w:pPr>
            <w:r w:rsidRPr="00F14E70"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  <w:t>a</w:t>
            </w:r>
          </w:p>
        </w:tc>
        <w:tc>
          <w:tcPr>
            <w:tcW w:w="39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564233" w14:textId="6E49C926" w:rsidR="002A3904" w:rsidRPr="00F54A6F" w:rsidRDefault="00F54A6F" w:rsidP="00395747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eastAsiaTheme="minorHAnsi" w:hAnsi="Times New Roman" w:cs="Times New Roman"/>
                <w:position w:val="-10"/>
                <w:sz w:val="28"/>
                <w:szCs w:val="28"/>
                <w:lang w:val="vi-VN"/>
              </w:rPr>
              <w:t xml:space="preserve">   </w:t>
            </w:r>
            <w:r w:rsidR="002A3904" w:rsidRPr="00F14E70">
              <w:rPr>
                <w:rFonts w:ascii="Times New Roman" w:eastAsiaTheme="minorHAnsi" w:hAnsi="Times New Roman" w:cs="Times New Roman"/>
                <w:position w:val="-10"/>
                <w:sz w:val="28"/>
                <w:szCs w:val="28"/>
              </w:rPr>
              <w:object w:dxaOrig="2160" w:dyaOrig="340" w14:anchorId="7B275C6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8pt;height:17.25pt" o:ole="">
                  <v:imagedata r:id="rId8" o:title=""/>
                </v:shape>
                <o:OLEObject Type="Embed" ProgID="Equation.DSMT4" ShapeID="_x0000_i1025" DrawAspect="Content" ObjectID="_1775499090" r:id="rId9"/>
              </w:object>
            </w:r>
          </w:p>
          <w:p w14:paraId="6D365CCA" w14:textId="77777777" w:rsidR="002A3904" w:rsidRPr="00F14E70" w:rsidRDefault="002A3904" w:rsidP="0039574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14E70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2600" w:dyaOrig="420" w14:anchorId="301084DB">
                <v:shape id="_x0000_i1026" type="#_x0000_t75" style="width:129.75pt;height:21pt" o:ole="">
                  <v:imagedata r:id="rId10" o:title=""/>
                </v:shape>
                <o:OLEObject Type="Embed" ProgID="Equation.DSMT4" ShapeID="_x0000_i1026" DrawAspect="Content" ObjectID="_1775499091" r:id="rId11"/>
              </w:object>
            </w:r>
          </w:p>
          <w:p w14:paraId="3BE837A2" w14:textId="5992AF69" w:rsidR="00961C92" w:rsidRPr="00F14E70" w:rsidRDefault="002A3904" w:rsidP="00395747">
            <w:pPr>
              <w:ind w:right="5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F14E70">
              <w:rPr>
                <w:rFonts w:ascii="Times New Roman" w:eastAsiaTheme="minorHAnsi" w:hAnsi="Times New Roman" w:cs="Times New Roman"/>
                <w:position w:val="-32"/>
                <w:sz w:val="28"/>
                <w:szCs w:val="28"/>
              </w:rPr>
              <w:object w:dxaOrig="1260" w:dyaOrig="760" w14:anchorId="04C58A46">
                <v:shape id="_x0000_i1027" type="#_x0000_t75" style="width:63pt;height:38.25pt" o:ole="">
                  <v:imagedata r:id="rId12" o:title=""/>
                </v:shape>
                <o:OLEObject Type="Embed" ProgID="Equation.DSMT4" ShapeID="_x0000_i1027" DrawAspect="Content" ObjectID="_1775499092" r:id="rId13"/>
              </w:object>
            </w:r>
          </w:p>
        </w:tc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A034C3" w14:textId="77777777" w:rsidR="00E17A27" w:rsidRPr="002A191B" w:rsidRDefault="00E17A27" w:rsidP="002A191B">
            <w:pPr>
              <w:ind w:right="5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</w:pPr>
          </w:p>
          <w:p w14:paraId="104EE4EA" w14:textId="77777777" w:rsidR="00961C92" w:rsidRPr="002A191B" w:rsidRDefault="00E17A27" w:rsidP="002A191B">
            <w:pPr>
              <w:ind w:right="5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</w:pPr>
            <w:r w:rsidRPr="002A191B"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  <w:t>0,25</w:t>
            </w:r>
          </w:p>
          <w:p w14:paraId="275D9FCB" w14:textId="77777777" w:rsidR="00E17A27" w:rsidRPr="002A191B" w:rsidRDefault="00E17A27" w:rsidP="002A191B">
            <w:pPr>
              <w:ind w:right="5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</w:pPr>
          </w:p>
          <w:p w14:paraId="56AB040D" w14:textId="691819BC" w:rsidR="00E17A27" w:rsidRPr="002A191B" w:rsidRDefault="00E17A27" w:rsidP="002A191B">
            <w:pPr>
              <w:ind w:right="5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</w:pPr>
            <w:r w:rsidRPr="002A191B"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  <w:t>0,25</w:t>
            </w:r>
          </w:p>
        </w:tc>
      </w:tr>
      <w:tr w:rsidR="00961C92" w14:paraId="354A5471" w14:textId="77777777" w:rsidTr="002A191B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E50768" w14:textId="3DB0A7EB" w:rsidR="00961C92" w:rsidRPr="00F14E70" w:rsidRDefault="00961C92" w:rsidP="00395747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</w:pPr>
          </w:p>
        </w:tc>
        <w:tc>
          <w:tcPr>
            <w:tcW w:w="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5A0137" w14:textId="77777777" w:rsidR="00961C92" w:rsidRPr="00F14E70" w:rsidRDefault="00961C92" w:rsidP="00395747">
            <w:pPr>
              <w:ind w:right="5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</w:pPr>
            <w:r w:rsidRPr="00F14E70"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  <w:t>b</w:t>
            </w:r>
          </w:p>
        </w:tc>
        <w:tc>
          <w:tcPr>
            <w:tcW w:w="39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AB7351" w14:textId="3BCC0530" w:rsidR="002A3904" w:rsidRPr="00395747" w:rsidRDefault="00F54A6F" w:rsidP="00395747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eastAsiaTheme="minorHAnsi" w:hAnsi="Times New Roman" w:cs="Times New Roman"/>
                <w:position w:val="-28"/>
                <w:sz w:val="28"/>
                <w:szCs w:val="28"/>
                <w:lang w:val="vi-VN"/>
              </w:rPr>
              <w:t xml:space="preserve">  </w:t>
            </w:r>
            <w:r w:rsidR="002A3904" w:rsidRPr="00F14E70">
              <w:rPr>
                <w:rFonts w:ascii="Times New Roman" w:eastAsiaTheme="minorHAnsi" w:hAnsi="Times New Roman" w:cs="Times New Roman"/>
                <w:position w:val="-28"/>
                <w:sz w:val="28"/>
                <w:szCs w:val="28"/>
              </w:rPr>
              <w:object w:dxaOrig="1280" w:dyaOrig="720" w14:anchorId="64C4C20A">
                <v:shape id="_x0000_i1028" type="#_x0000_t75" style="width:63.75pt;height:36pt" o:ole="">
                  <v:imagedata r:id="rId14" o:title=""/>
                </v:shape>
                <o:OLEObject Type="Embed" ProgID="Equation.DSMT4" ShapeID="_x0000_i1028" DrawAspect="Content" ObjectID="_1775499093" r:id="rId15"/>
              </w:object>
            </w:r>
          </w:p>
          <w:p w14:paraId="33ED6C21" w14:textId="376B33D1" w:rsidR="00961C92" w:rsidRPr="00F14E70" w:rsidRDefault="003A613D" w:rsidP="00395747">
            <w:pPr>
              <w:ind w:right="5"/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</w:pPr>
            <w:r w:rsidRPr="00F14E70">
              <w:rPr>
                <w:rFonts w:ascii="Times New Roman" w:eastAsiaTheme="minorHAnsi" w:hAnsi="Times New Roman" w:cs="Times New Roman"/>
                <w:position w:val="-66"/>
                <w:sz w:val="28"/>
                <w:szCs w:val="28"/>
              </w:rPr>
              <w:object w:dxaOrig="1960" w:dyaOrig="1460" w14:anchorId="6B54EA3F">
                <v:shape id="_x0000_i1061" type="#_x0000_t75" style="width:98.25pt;height:72.75pt" o:ole="">
                  <v:imagedata r:id="rId16" o:title=""/>
                </v:shape>
                <o:OLEObject Type="Embed" ProgID="Equation.DSMT4" ShapeID="_x0000_i1061" DrawAspect="Content" ObjectID="_1775499094" r:id="rId17"/>
              </w:object>
            </w:r>
          </w:p>
        </w:tc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E75C4A" w14:textId="77777777" w:rsidR="00E17A27" w:rsidRPr="002A191B" w:rsidRDefault="00E17A27" w:rsidP="002A191B">
            <w:pPr>
              <w:ind w:right="5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</w:pPr>
          </w:p>
          <w:p w14:paraId="2FCC875B" w14:textId="77777777" w:rsidR="00E17A27" w:rsidRPr="002A191B" w:rsidRDefault="00E17A27" w:rsidP="002A191B">
            <w:pPr>
              <w:ind w:right="5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</w:pPr>
          </w:p>
          <w:p w14:paraId="244D40A2" w14:textId="77777777" w:rsidR="00961C92" w:rsidRPr="002A191B" w:rsidRDefault="00E17A27" w:rsidP="002A191B">
            <w:pPr>
              <w:ind w:right="5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</w:pPr>
            <w:r w:rsidRPr="002A191B"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  <w:t>0,25</w:t>
            </w:r>
          </w:p>
          <w:p w14:paraId="3EEA2A69" w14:textId="77777777" w:rsidR="00E17A27" w:rsidRPr="002A191B" w:rsidRDefault="00E17A27" w:rsidP="002A191B">
            <w:pPr>
              <w:ind w:right="5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</w:pPr>
          </w:p>
          <w:p w14:paraId="17271F44" w14:textId="77777777" w:rsidR="00395747" w:rsidRPr="002A191B" w:rsidRDefault="00395747" w:rsidP="002A191B">
            <w:pPr>
              <w:ind w:right="5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</w:p>
          <w:p w14:paraId="3659FCF7" w14:textId="3869D37D" w:rsidR="00E17A27" w:rsidRPr="002A191B" w:rsidRDefault="00E17A27" w:rsidP="002A191B">
            <w:pPr>
              <w:ind w:right="5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</w:pPr>
            <w:r w:rsidRPr="002A191B"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  <w:t>0,25</w:t>
            </w:r>
          </w:p>
        </w:tc>
      </w:tr>
      <w:tr w:rsidR="00E17A27" w14:paraId="59A39F71" w14:textId="77777777" w:rsidTr="002A191B">
        <w:trPr>
          <w:trHeight w:val="3692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963C2D" w14:textId="42B54378" w:rsidR="00E17A27" w:rsidRPr="00F14E70" w:rsidRDefault="00E17A27" w:rsidP="00395747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</w:pPr>
          </w:p>
        </w:tc>
        <w:tc>
          <w:tcPr>
            <w:tcW w:w="202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418F9557" w14:textId="2A005AB6" w:rsidR="00E17A27" w:rsidRPr="00F14E70" w:rsidRDefault="00E17A27" w:rsidP="00395747">
            <w:pPr>
              <w:ind w:right="5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</w:pPr>
            <w:r w:rsidRPr="00F14E70">
              <w:rPr>
                <w:rFonts w:ascii="Times New Roman" w:eastAsia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3994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3C610259" w14:textId="5295C75E" w:rsidR="00E17A27" w:rsidRPr="00F14E70" w:rsidRDefault="002A191B" w:rsidP="00395747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</w:pPr>
            <w:r w:rsidRPr="002A191B">
              <w:rPr>
                <w:rFonts w:ascii="Times New Roman" w:eastAsiaTheme="minorHAnsi" w:hAnsi="Times New Roman" w:cs="Times New Roman"/>
                <w:position w:val="-176"/>
                <w:sz w:val="28"/>
                <w:szCs w:val="28"/>
              </w:rPr>
              <w:object w:dxaOrig="2299" w:dyaOrig="3700" w14:anchorId="382DDD76">
                <v:shape id="_x0000_i1030" type="#_x0000_t75" style="width:114.75pt;height:184.5pt" o:ole="">
                  <v:imagedata r:id="rId18" o:title=""/>
                </v:shape>
                <o:OLEObject Type="Embed" ProgID="Equation.DSMT4" ShapeID="_x0000_i1030" DrawAspect="Content" ObjectID="_1775499095" r:id="rId19"/>
              </w:object>
            </w:r>
          </w:p>
        </w:tc>
        <w:tc>
          <w:tcPr>
            <w:tcW w:w="403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4731ED84" w14:textId="77777777" w:rsidR="00E17A27" w:rsidRPr="002A191B" w:rsidRDefault="00E17A27" w:rsidP="002A191B">
            <w:pPr>
              <w:ind w:right="5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</w:pPr>
          </w:p>
          <w:p w14:paraId="6171C235" w14:textId="77777777" w:rsidR="00E17A27" w:rsidRPr="002A191B" w:rsidRDefault="00E17A27" w:rsidP="002A191B">
            <w:pPr>
              <w:ind w:right="5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</w:pPr>
          </w:p>
          <w:p w14:paraId="6434629D" w14:textId="77777777" w:rsidR="00E17A27" w:rsidRPr="002A191B" w:rsidRDefault="00E17A27" w:rsidP="002A191B">
            <w:pPr>
              <w:ind w:right="5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</w:pPr>
          </w:p>
          <w:p w14:paraId="48B80870" w14:textId="77777777" w:rsidR="00E17A27" w:rsidRPr="002A191B" w:rsidRDefault="00E17A27" w:rsidP="002A191B">
            <w:pPr>
              <w:ind w:right="5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</w:pPr>
          </w:p>
          <w:p w14:paraId="4EF5F47B" w14:textId="77777777" w:rsidR="007C1E9E" w:rsidRPr="002A191B" w:rsidRDefault="007C1E9E" w:rsidP="002A191B">
            <w:pPr>
              <w:ind w:right="5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</w:pPr>
          </w:p>
          <w:p w14:paraId="54718D4B" w14:textId="77777777" w:rsidR="00E17A27" w:rsidRPr="002A191B" w:rsidRDefault="00E17A27" w:rsidP="002A191B">
            <w:pPr>
              <w:ind w:right="5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</w:pPr>
            <w:r w:rsidRPr="002A191B"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  <w:t>0,25</w:t>
            </w:r>
          </w:p>
          <w:p w14:paraId="5AB4D696" w14:textId="77777777" w:rsidR="00E17A27" w:rsidRPr="002A191B" w:rsidRDefault="00E17A27" w:rsidP="002A191B">
            <w:pPr>
              <w:ind w:right="5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</w:pPr>
          </w:p>
          <w:p w14:paraId="1BAE5E0B" w14:textId="77777777" w:rsidR="00E17A27" w:rsidRPr="002A191B" w:rsidRDefault="00E17A27" w:rsidP="002A191B">
            <w:pPr>
              <w:ind w:right="5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</w:pPr>
          </w:p>
          <w:p w14:paraId="0B5A7E34" w14:textId="77777777" w:rsidR="00E17A27" w:rsidRPr="002A191B" w:rsidRDefault="00E17A27" w:rsidP="002A191B">
            <w:pPr>
              <w:ind w:right="5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</w:pPr>
          </w:p>
          <w:p w14:paraId="29A838D4" w14:textId="77777777" w:rsidR="00E17A27" w:rsidRPr="002A191B" w:rsidRDefault="00E17A27" w:rsidP="002A191B">
            <w:pPr>
              <w:ind w:right="5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</w:pPr>
          </w:p>
          <w:p w14:paraId="70A3DEB4" w14:textId="3598EFBD" w:rsidR="00E17A27" w:rsidRPr="002A191B" w:rsidRDefault="00E17A27" w:rsidP="002A191B">
            <w:pPr>
              <w:ind w:right="5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</w:pPr>
            <w:r w:rsidRPr="002A191B"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  <w:t>0,25</w:t>
            </w:r>
          </w:p>
        </w:tc>
      </w:tr>
      <w:tr w:rsidR="00961C92" w14:paraId="4A516300" w14:textId="77777777" w:rsidTr="002A191B">
        <w:tc>
          <w:tcPr>
            <w:tcW w:w="401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B3A06E" w14:textId="23464AEB" w:rsidR="00961C92" w:rsidRPr="00F14E70" w:rsidRDefault="00961C92" w:rsidP="00395747">
            <w:pPr>
              <w:ind w:right="5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</w:pPr>
            <w:r w:rsidRPr="00F14E70"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  <w:t>2</w:t>
            </w:r>
          </w:p>
          <w:p w14:paraId="181E66F8" w14:textId="65478B52" w:rsidR="00961C92" w:rsidRPr="00F14E70" w:rsidRDefault="00961C92" w:rsidP="00395747">
            <w:pPr>
              <w:ind w:right="5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</w:pPr>
            <w:r w:rsidRPr="00F14E70"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  <w:t>(</w:t>
            </w:r>
            <w:r w:rsidR="00613584" w:rsidRPr="00F14E70">
              <w:rPr>
                <w:rFonts w:ascii="Times New Roman" w:eastAsia="Times New Roman" w:hAnsi="Times New Roman" w:cs="Times New Roman"/>
                <w:sz w:val="28"/>
                <w:szCs w:val="28"/>
              </w:rPr>
              <w:t>1</w:t>
            </w:r>
            <w:r w:rsidR="0008434D" w:rsidRPr="00F14E70">
              <w:rPr>
                <w:rFonts w:ascii="Times New Roman" w:eastAsia="Times New Roman" w:hAnsi="Times New Roman" w:cs="Times New Roman"/>
                <w:sz w:val="28"/>
                <w:szCs w:val="28"/>
              </w:rPr>
              <w:t>,</w:t>
            </w:r>
            <w:r w:rsidR="00613584" w:rsidRPr="00F14E70">
              <w:rPr>
                <w:rFonts w:ascii="Times New Roman" w:eastAsia="Times New Roman" w:hAnsi="Times New Roman" w:cs="Times New Roman"/>
                <w:sz w:val="28"/>
                <w:szCs w:val="28"/>
              </w:rPr>
              <w:t>5</w:t>
            </w:r>
            <w:r w:rsidRPr="00F14E70"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  <w:t>đ)</w:t>
            </w:r>
          </w:p>
        </w:tc>
        <w:tc>
          <w:tcPr>
            <w:tcW w:w="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60E4C0" w14:textId="77777777" w:rsidR="00961C92" w:rsidRPr="00F14E70" w:rsidRDefault="00961C92" w:rsidP="00395747">
            <w:pPr>
              <w:ind w:right="5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</w:pPr>
            <w:r w:rsidRPr="00F14E70"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  <w:t>a</w:t>
            </w:r>
          </w:p>
        </w:tc>
        <w:tc>
          <w:tcPr>
            <w:tcW w:w="39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423BCE" w14:textId="77777777" w:rsidR="00E17A27" w:rsidRPr="00F14E70" w:rsidRDefault="00E17A27" w:rsidP="0039574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14E70">
              <w:rPr>
                <w:rFonts w:ascii="Times New Roman" w:eastAsiaTheme="minorHAnsi" w:hAnsi="Times New Roman" w:cs="Times New Roman"/>
                <w:position w:val="-10"/>
                <w:sz w:val="28"/>
                <w:szCs w:val="28"/>
              </w:rPr>
              <w:object w:dxaOrig="1700" w:dyaOrig="340" w14:anchorId="3CE57D2E">
                <v:shape id="_x0000_i1031" type="#_x0000_t75" style="width:84.75pt;height:17.25pt" o:ole="">
                  <v:imagedata r:id="rId20" o:title=""/>
                </v:shape>
                <o:OLEObject Type="Embed" ProgID="Equation.DSMT4" ShapeID="_x0000_i1031" DrawAspect="Content" ObjectID="_1775499096" r:id="rId21"/>
              </w:object>
            </w:r>
            <w:r w:rsidRPr="00F14E70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14:paraId="18FD19E4" w14:textId="073A8774" w:rsidR="00E17A27" w:rsidRPr="00F14E70" w:rsidRDefault="002A191B" w:rsidP="0039574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          </w:t>
            </w:r>
            <w:r w:rsidR="00E17A27" w:rsidRPr="00F14E70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700" w:dyaOrig="340" w14:anchorId="4B001019">
                <v:shape id="_x0000_i1032" type="#_x0000_t75" style="width:84.75pt;height:17.25pt" o:ole="">
                  <v:imagedata r:id="rId22" o:title=""/>
                </v:shape>
                <o:OLEObject Type="Embed" ProgID="Equation.DSMT4" ShapeID="_x0000_i1032" DrawAspect="Content" ObjectID="_1775499097" r:id="rId23"/>
              </w:object>
            </w:r>
          </w:p>
          <w:p w14:paraId="5D347D7A" w14:textId="6A5CF6A6" w:rsidR="00961C92" w:rsidRPr="00F14E70" w:rsidRDefault="002A191B" w:rsidP="00395747">
            <w:pPr>
              <w:ind w:right="5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HAnsi" w:hAnsi="Times New Roman" w:cs="Times New Roman"/>
                <w:sz w:val="28"/>
                <w:szCs w:val="28"/>
              </w:rPr>
              <w:t xml:space="preserve">          </w:t>
            </w:r>
            <w:r w:rsidR="00E17A27" w:rsidRPr="00F14E70">
              <w:rPr>
                <w:rFonts w:ascii="Times New Roman" w:eastAsiaTheme="minorHAnsi" w:hAnsi="Times New Roman" w:cs="Times New Roman"/>
                <w:sz w:val="28"/>
                <w:szCs w:val="28"/>
              </w:rPr>
              <w:t xml:space="preserve"> </w:t>
            </w:r>
            <w:r w:rsidR="00E17A27" w:rsidRPr="00F14E70">
              <w:rPr>
                <w:rFonts w:ascii="Times New Roman" w:eastAsiaTheme="minorHAnsi" w:hAnsi="Times New Roman" w:cs="Times New Roman"/>
                <w:position w:val="-10"/>
                <w:sz w:val="28"/>
                <w:szCs w:val="28"/>
              </w:rPr>
              <w:object w:dxaOrig="840" w:dyaOrig="340" w14:anchorId="5C76665F">
                <v:shape id="_x0000_i1033" type="#_x0000_t75" style="width:42pt;height:17.25pt" o:ole="">
                  <v:imagedata r:id="rId24" o:title=""/>
                </v:shape>
                <o:OLEObject Type="Embed" ProgID="Equation.DSMT4" ShapeID="_x0000_i1033" DrawAspect="Content" ObjectID="_1775499098" r:id="rId25"/>
              </w:object>
            </w:r>
          </w:p>
        </w:tc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DEBD7A" w14:textId="77777777" w:rsidR="002A191B" w:rsidRDefault="002A191B" w:rsidP="002A191B">
            <w:pPr>
              <w:ind w:right="5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</w:p>
          <w:p w14:paraId="57287DA3" w14:textId="108FD353" w:rsidR="00961C92" w:rsidRPr="002A191B" w:rsidRDefault="00E17A27" w:rsidP="002A191B">
            <w:pPr>
              <w:ind w:right="5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</w:pPr>
            <w:r w:rsidRPr="002A191B"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  <w:t>0,25</w:t>
            </w:r>
          </w:p>
          <w:p w14:paraId="41BEA875" w14:textId="0030855E" w:rsidR="00E17A27" w:rsidRPr="002A191B" w:rsidRDefault="00E17A27" w:rsidP="002A191B">
            <w:pPr>
              <w:ind w:right="5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</w:pPr>
            <w:r w:rsidRPr="002A191B"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  <w:t>0,25</w:t>
            </w:r>
          </w:p>
        </w:tc>
      </w:tr>
      <w:tr w:rsidR="00961C92" w14:paraId="5D7E6BA4" w14:textId="77777777" w:rsidTr="002A191B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4FD051" w14:textId="4768C4F5" w:rsidR="00961C92" w:rsidRPr="00F14E70" w:rsidRDefault="00961C92" w:rsidP="00395747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</w:pPr>
          </w:p>
        </w:tc>
        <w:tc>
          <w:tcPr>
            <w:tcW w:w="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F77AAF" w14:textId="77777777" w:rsidR="00961C92" w:rsidRPr="00F14E70" w:rsidRDefault="00961C92" w:rsidP="00395747">
            <w:pPr>
              <w:ind w:right="5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</w:pPr>
            <w:r w:rsidRPr="00F14E70"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  <w:t>b</w:t>
            </w:r>
          </w:p>
        </w:tc>
        <w:tc>
          <w:tcPr>
            <w:tcW w:w="39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AAA308" w14:textId="77777777" w:rsidR="00961C92" w:rsidRPr="00F14E70" w:rsidRDefault="008D34CA" w:rsidP="00395747">
            <w:pPr>
              <w:ind w:right="5"/>
              <w:rPr>
                <w:rFonts w:ascii="Times New Roman" w:eastAsia="SimSun" w:hAnsi="Times New Roman" w:cs="Times New Roman"/>
                <w:sz w:val="28"/>
                <w:szCs w:val="28"/>
                <w:lang w:eastAsia="zh-CN"/>
              </w:rPr>
            </w:pPr>
            <w:r w:rsidRPr="00F14E70">
              <w:rPr>
                <w:rFonts w:ascii="Times New Roman" w:eastAsia="SimSun" w:hAnsi="Times New Roman" w:cs="Times New Roman"/>
                <w:position w:val="-28"/>
                <w:sz w:val="28"/>
                <w:szCs w:val="28"/>
                <w:lang w:eastAsia="zh-CN"/>
              </w:rPr>
              <w:object w:dxaOrig="1260" w:dyaOrig="720" w14:anchorId="22E89E0D">
                <v:shape id="_x0000_i1034" type="#_x0000_t75" style="width:63pt;height:36pt" o:ole="">
                  <v:imagedata r:id="rId26" o:title=""/>
                </v:shape>
                <o:OLEObject Type="Embed" ProgID="Equation.DSMT4" ShapeID="_x0000_i1034" DrawAspect="Content" ObjectID="_1775499099" r:id="rId27"/>
              </w:object>
            </w:r>
          </w:p>
          <w:p w14:paraId="13B6EABD" w14:textId="77777777" w:rsidR="006F6316" w:rsidRPr="00F14E70" w:rsidRDefault="006F6316" w:rsidP="00395747">
            <w:pPr>
              <w:ind w:right="-1"/>
              <w:contextualSpacing/>
              <w:jc w:val="both"/>
              <w:rPr>
                <w:rFonts w:ascii="Times New Roman" w:eastAsia="SimSun" w:hAnsi="Times New Roman" w:cs="Times New Roman"/>
                <w:sz w:val="28"/>
                <w:szCs w:val="28"/>
                <w:lang w:eastAsia="zh-CN"/>
              </w:rPr>
            </w:pPr>
            <w:r w:rsidRPr="00F14E70">
              <w:rPr>
                <w:rFonts w:ascii="Times New Roman" w:eastAsia="SimSun" w:hAnsi="Times New Roman" w:cs="Times New Roman"/>
                <w:position w:val="-28"/>
                <w:sz w:val="28"/>
                <w:szCs w:val="28"/>
                <w:lang w:eastAsia="zh-CN"/>
              </w:rPr>
              <w:object w:dxaOrig="1280" w:dyaOrig="720" w14:anchorId="6B1840BD">
                <v:shape id="_x0000_i1035" type="#_x0000_t75" style="width:63.75pt;height:36pt" o:ole="">
                  <v:imagedata r:id="rId28" o:title=""/>
                </v:shape>
                <o:OLEObject Type="Embed" ProgID="Equation.DSMT4" ShapeID="_x0000_i1035" DrawAspect="Content" ObjectID="_1775499100" r:id="rId29"/>
              </w:object>
            </w:r>
          </w:p>
          <w:p w14:paraId="6B581A1E" w14:textId="77777777" w:rsidR="006F6316" w:rsidRPr="00F14E70" w:rsidRDefault="006F6316" w:rsidP="002A191B">
            <w:pPr>
              <w:ind w:right="-1"/>
              <w:contextualSpacing/>
              <w:jc w:val="both"/>
              <w:rPr>
                <w:rFonts w:ascii="Times New Roman" w:eastAsia="SimSun" w:hAnsi="Times New Roman" w:cs="Times New Roman"/>
                <w:sz w:val="28"/>
                <w:szCs w:val="28"/>
                <w:lang w:eastAsia="zh-CN"/>
              </w:rPr>
            </w:pPr>
            <w:r w:rsidRPr="00F14E70">
              <w:rPr>
                <w:rFonts w:ascii="Times New Roman" w:eastAsia="SimSun" w:hAnsi="Times New Roman" w:cs="Times New Roman"/>
                <w:position w:val="-28"/>
                <w:sz w:val="28"/>
                <w:szCs w:val="28"/>
                <w:lang w:eastAsia="zh-CN"/>
              </w:rPr>
              <w:object w:dxaOrig="1520" w:dyaOrig="720" w14:anchorId="1C78726C">
                <v:shape id="_x0000_i1036" type="#_x0000_t75" style="width:75.75pt;height:36pt" o:ole="">
                  <v:imagedata r:id="rId30" o:title=""/>
                </v:shape>
                <o:OLEObject Type="Embed" ProgID="Equation.DSMT4" ShapeID="_x0000_i1036" DrawAspect="Content" ObjectID="_1775499101" r:id="rId31"/>
              </w:object>
            </w:r>
          </w:p>
          <w:p w14:paraId="682A5B72" w14:textId="2DEED95A" w:rsidR="006F6316" w:rsidRPr="00F14E70" w:rsidRDefault="006F6316" w:rsidP="00395747">
            <w:pPr>
              <w:ind w:right="5"/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</w:pPr>
            <w:r w:rsidRPr="00F14E70">
              <w:rPr>
                <w:rFonts w:ascii="Times New Roman" w:eastAsia="SimSun" w:hAnsi="Times New Roman" w:cs="Times New Roman"/>
                <w:position w:val="-28"/>
                <w:sz w:val="28"/>
                <w:szCs w:val="28"/>
                <w:lang w:eastAsia="zh-CN"/>
              </w:rPr>
              <w:object w:dxaOrig="820" w:dyaOrig="720" w14:anchorId="53CA51F4">
                <v:shape id="_x0000_i1037" type="#_x0000_t75" style="width:40.5pt;height:36pt" o:ole="">
                  <v:imagedata r:id="rId32" o:title=""/>
                </v:shape>
                <o:OLEObject Type="Embed" ProgID="Equation.DSMT4" ShapeID="_x0000_i1037" DrawAspect="Content" ObjectID="_1775499102" r:id="rId33"/>
              </w:object>
            </w:r>
          </w:p>
        </w:tc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5AA58E" w14:textId="77777777" w:rsidR="006F6316" w:rsidRPr="002A191B" w:rsidRDefault="006F6316" w:rsidP="002A191B">
            <w:pPr>
              <w:ind w:right="5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</w:pPr>
          </w:p>
          <w:p w14:paraId="718E0888" w14:textId="77777777" w:rsidR="006F6316" w:rsidRPr="002A191B" w:rsidRDefault="006F6316" w:rsidP="002A191B">
            <w:pPr>
              <w:ind w:right="5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</w:pPr>
          </w:p>
          <w:p w14:paraId="70EA4256" w14:textId="77777777" w:rsidR="006F6316" w:rsidRPr="002A191B" w:rsidRDefault="006F6316" w:rsidP="002A191B">
            <w:pPr>
              <w:ind w:right="5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</w:pPr>
          </w:p>
          <w:p w14:paraId="2E7DEAF4" w14:textId="77777777" w:rsidR="00961C92" w:rsidRPr="002A191B" w:rsidRDefault="006F6316" w:rsidP="002A191B">
            <w:pPr>
              <w:ind w:right="5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</w:pPr>
            <w:r w:rsidRPr="002A191B"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  <w:t>0,25</w:t>
            </w:r>
          </w:p>
          <w:p w14:paraId="5DDDC2D2" w14:textId="77777777" w:rsidR="006F6316" w:rsidRPr="002A191B" w:rsidRDefault="006F6316" w:rsidP="002A191B">
            <w:pPr>
              <w:ind w:right="5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</w:pPr>
          </w:p>
          <w:p w14:paraId="1F87D9EB" w14:textId="77777777" w:rsidR="006F6316" w:rsidRPr="002A191B" w:rsidRDefault="006F6316" w:rsidP="002A191B">
            <w:pPr>
              <w:ind w:right="5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</w:pPr>
          </w:p>
          <w:p w14:paraId="65FFE3E3" w14:textId="77777777" w:rsidR="006F6316" w:rsidRPr="002A191B" w:rsidRDefault="006F6316" w:rsidP="002A191B">
            <w:pPr>
              <w:ind w:right="5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</w:pPr>
          </w:p>
          <w:p w14:paraId="39BFC7DD" w14:textId="77777777" w:rsidR="006F6316" w:rsidRPr="002A191B" w:rsidRDefault="006F6316" w:rsidP="002A191B">
            <w:pPr>
              <w:ind w:right="5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</w:pPr>
          </w:p>
          <w:p w14:paraId="3C031661" w14:textId="0D634BAB" w:rsidR="006F6316" w:rsidRPr="002A191B" w:rsidRDefault="006F6316" w:rsidP="002A191B">
            <w:pPr>
              <w:ind w:right="5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</w:pPr>
            <w:r w:rsidRPr="002A191B"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  <w:t>0,25</w:t>
            </w:r>
          </w:p>
        </w:tc>
      </w:tr>
      <w:tr w:rsidR="008D34CA" w14:paraId="2A915E54" w14:textId="77777777" w:rsidTr="002A191B">
        <w:trPr>
          <w:trHeight w:val="234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F45BB4" w14:textId="2FAB68BC" w:rsidR="008D34CA" w:rsidRPr="00F14E70" w:rsidRDefault="008D34CA" w:rsidP="00395747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</w:pPr>
          </w:p>
        </w:tc>
        <w:tc>
          <w:tcPr>
            <w:tcW w:w="202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1A6EDC2A" w14:textId="77777777" w:rsidR="008D34CA" w:rsidRPr="00F14E70" w:rsidRDefault="008D34CA" w:rsidP="00395747">
            <w:pPr>
              <w:ind w:right="5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</w:pPr>
            <w:r w:rsidRPr="00F14E70"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  <w:t>c</w:t>
            </w:r>
          </w:p>
        </w:tc>
        <w:tc>
          <w:tcPr>
            <w:tcW w:w="3994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0EF6A0B6" w14:textId="77777777" w:rsidR="008D34CA" w:rsidRPr="00F14E70" w:rsidRDefault="008D34CA" w:rsidP="00395747">
            <w:pPr>
              <w:tabs>
                <w:tab w:val="left" w:pos="1035"/>
              </w:tabs>
              <w:ind w:right="5"/>
              <w:rPr>
                <w:rFonts w:ascii="Times New Roman" w:eastAsiaTheme="minorHAnsi" w:hAnsi="Times New Roman" w:cs="Times New Roman"/>
                <w:iCs/>
                <w:sz w:val="28"/>
                <w:szCs w:val="28"/>
              </w:rPr>
            </w:pPr>
            <w:r w:rsidRPr="00F14E70">
              <w:rPr>
                <w:rFonts w:ascii="Times New Roman" w:eastAsiaTheme="minorHAnsi" w:hAnsi="Times New Roman" w:cs="Times New Roman"/>
                <w:iCs/>
                <w:position w:val="-32"/>
                <w:sz w:val="28"/>
                <w:szCs w:val="28"/>
              </w:rPr>
              <w:object w:dxaOrig="1880" w:dyaOrig="780" w14:anchorId="3FC0F90B">
                <v:shape id="_x0000_i1038" type="#_x0000_t75" style="width:93.75pt;height:39pt" o:ole="">
                  <v:imagedata r:id="rId34" o:title=""/>
                </v:shape>
                <o:OLEObject Type="Embed" ProgID="Equation.DSMT4" ShapeID="_x0000_i1038" DrawAspect="Content" ObjectID="_1775499103" r:id="rId35"/>
              </w:object>
            </w:r>
          </w:p>
          <w:p w14:paraId="2F5A4285" w14:textId="77777777" w:rsidR="008D34CA" w:rsidRPr="00F14E70" w:rsidRDefault="008D34CA" w:rsidP="00395747">
            <w:pPr>
              <w:tabs>
                <w:tab w:val="left" w:pos="1035"/>
              </w:tabs>
              <w:ind w:right="5"/>
              <w:rPr>
                <w:rFonts w:ascii="Times New Roman" w:eastAsiaTheme="minorHAnsi" w:hAnsi="Times New Roman" w:cs="Times New Roman"/>
                <w:i/>
                <w:sz w:val="28"/>
                <w:szCs w:val="28"/>
              </w:rPr>
            </w:pPr>
            <w:r w:rsidRPr="00F14E70">
              <w:rPr>
                <w:rFonts w:ascii="Times New Roman" w:eastAsiaTheme="minorHAnsi" w:hAnsi="Times New Roman" w:cs="Times New Roman"/>
                <w:i/>
                <w:position w:val="-26"/>
                <w:sz w:val="28"/>
                <w:szCs w:val="28"/>
              </w:rPr>
              <w:object w:dxaOrig="1640" w:dyaOrig="700" w14:anchorId="32A92AA6">
                <v:shape id="_x0000_i1039" type="#_x0000_t75" style="width:82.5pt;height:35.25pt" o:ole="">
                  <v:imagedata r:id="rId36" o:title=""/>
                </v:shape>
                <o:OLEObject Type="Embed" ProgID="Equation.DSMT4" ShapeID="_x0000_i1039" DrawAspect="Content" ObjectID="_1775499104" r:id="rId37"/>
              </w:object>
            </w:r>
          </w:p>
          <w:p w14:paraId="6F69F96C" w14:textId="77777777" w:rsidR="008D34CA" w:rsidRPr="00F14E70" w:rsidRDefault="008D34CA" w:rsidP="00395747">
            <w:pPr>
              <w:tabs>
                <w:tab w:val="left" w:pos="1035"/>
              </w:tabs>
              <w:ind w:right="5"/>
              <w:rPr>
                <w:rFonts w:ascii="Times New Roman" w:eastAsiaTheme="minorHAnsi" w:hAnsi="Times New Roman" w:cs="Times New Roman"/>
                <w:i/>
                <w:sz w:val="28"/>
                <w:szCs w:val="28"/>
              </w:rPr>
            </w:pPr>
            <w:r w:rsidRPr="00F14E70">
              <w:rPr>
                <w:rFonts w:ascii="Times New Roman" w:eastAsiaTheme="minorHAnsi" w:hAnsi="Times New Roman" w:cs="Times New Roman"/>
                <w:i/>
                <w:position w:val="-26"/>
                <w:sz w:val="28"/>
                <w:szCs w:val="28"/>
              </w:rPr>
              <w:object w:dxaOrig="1180" w:dyaOrig="700" w14:anchorId="34B6A7C8">
                <v:shape id="_x0000_i1040" type="#_x0000_t75" style="width:59.25pt;height:35.25pt" o:ole="">
                  <v:imagedata r:id="rId38" o:title=""/>
                </v:shape>
                <o:OLEObject Type="Embed" ProgID="Equation.DSMT4" ShapeID="_x0000_i1040" DrawAspect="Content" ObjectID="_1775499105" r:id="rId39"/>
              </w:object>
            </w:r>
          </w:p>
          <w:p w14:paraId="3FB23E1B" w14:textId="77777777" w:rsidR="008D34CA" w:rsidRPr="00F14E70" w:rsidRDefault="008D34CA" w:rsidP="00395747">
            <w:pPr>
              <w:tabs>
                <w:tab w:val="left" w:pos="1035"/>
              </w:tabs>
              <w:ind w:right="5"/>
              <w:rPr>
                <w:rFonts w:ascii="Times New Roman" w:eastAsiaTheme="minorHAnsi" w:hAnsi="Times New Roman" w:cs="Times New Roman"/>
                <w:i/>
                <w:sz w:val="28"/>
                <w:szCs w:val="28"/>
              </w:rPr>
            </w:pPr>
            <w:r w:rsidRPr="00F14E70">
              <w:rPr>
                <w:rFonts w:ascii="Times New Roman" w:eastAsiaTheme="minorHAnsi" w:hAnsi="Times New Roman" w:cs="Times New Roman"/>
                <w:i/>
                <w:position w:val="-26"/>
                <w:sz w:val="28"/>
                <w:szCs w:val="28"/>
              </w:rPr>
              <w:object w:dxaOrig="1200" w:dyaOrig="700" w14:anchorId="5826D7C3">
                <v:shape id="_x0000_i1041" type="#_x0000_t75" style="width:60pt;height:35.25pt" o:ole="">
                  <v:imagedata r:id="rId40" o:title=""/>
                </v:shape>
                <o:OLEObject Type="Embed" ProgID="Equation.DSMT4" ShapeID="_x0000_i1041" DrawAspect="Content" ObjectID="_1775499106" r:id="rId41"/>
              </w:object>
            </w:r>
          </w:p>
          <w:p w14:paraId="2A00ED95" w14:textId="3279A4BE" w:rsidR="008D34CA" w:rsidRPr="00F14E70" w:rsidRDefault="008D34CA" w:rsidP="00395747">
            <w:pPr>
              <w:tabs>
                <w:tab w:val="left" w:pos="1035"/>
              </w:tabs>
              <w:ind w:right="5"/>
              <w:rPr>
                <w:rFonts w:ascii="Times New Roman" w:hAnsi="Times New Roman" w:cs="Times New Roman"/>
                <w:sz w:val="28"/>
                <w:szCs w:val="28"/>
              </w:rPr>
            </w:pPr>
            <w:r w:rsidRPr="00F14E70">
              <w:rPr>
                <w:rFonts w:ascii="Times New Roman" w:eastAsiaTheme="minorHAnsi" w:hAnsi="Times New Roman" w:cs="Times New Roman"/>
                <w:i/>
                <w:position w:val="-26"/>
                <w:sz w:val="28"/>
                <w:szCs w:val="28"/>
              </w:rPr>
              <w:object w:dxaOrig="720" w:dyaOrig="700" w14:anchorId="284321EF">
                <v:shape id="_x0000_i1042" type="#_x0000_t75" style="width:36pt;height:35.25pt" o:ole="">
                  <v:imagedata r:id="rId42" o:title=""/>
                </v:shape>
                <o:OLEObject Type="Embed" ProgID="Equation.DSMT4" ShapeID="_x0000_i1042" DrawAspect="Content" ObjectID="_1775499107" r:id="rId43"/>
              </w:object>
            </w:r>
          </w:p>
        </w:tc>
        <w:tc>
          <w:tcPr>
            <w:tcW w:w="403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594AADD4" w14:textId="77777777" w:rsidR="008D34CA" w:rsidRPr="002A191B" w:rsidRDefault="008D34CA" w:rsidP="002A191B">
            <w:pPr>
              <w:ind w:right="5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</w:pPr>
          </w:p>
          <w:p w14:paraId="20FB869E" w14:textId="77777777" w:rsidR="008D34CA" w:rsidRPr="002A191B" w:rsidRDefault="008D34CA" w:rsidP="002A191B">
            <w:pPr>
              <w:ind w:right="5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</w:pPr>
          </w:p>
          <w:p w14:paraId="6C6824C0" w14:textId="77777777" w:rsidR="008D34CA" w:rsidRPr="002A191B" w:rsidRDefault="008D34CA" w:rsidP="002A191B">
            <w:pPr>
              <w:ind w:right="5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</w:pPr>
          </w:p>
          <w:p w14:paraId="2AE02C75" w14:textId="77777777" w:rsidR="008D34CA" w:rsidRPr="002A191B" w:rsidRDefault="008D34CA" w:rsidP="002A191B">
            <w:pPr>
              <w:ind w:right="5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</w:pPr>
          </w:p>
          <w:p w14:paraId="06081A04" w14:textId="56C8FC7A" w:rsidR="008D34CA" w:rsidRPr="002A191B" w:rsidRDefault="008D34CA" w:rsidP="002A191B">
            <w:pPr>
              <w:ind w:right="5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</w:pPr>
            <w:r w:rsidRPr="002A191B"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  <w:t>0,25</w:t>
            </w:r>
          </w:p>
          <w:p w14:paraId="7FDAC718" w14:textId="77777777" w:rsidR="008D34CA" w:rsidRPr="002A191B" w:rsidRDefault="008D34CA" w:rsidP="002A191B">
            <w:pPr>
              <w:ind w:right="5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</w:pPr>
          </w:p>
          <w:p w14:paraId="0714D40A" w14:textId="77777777" w:rsidR="008D34CA" w:rsidRPr="002A191B" w:rsidRDefault="008D34CA" w:rsidP="002A191B">
            <w:pPr>
              <w:ind w:right="5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</w:pPr>
          </w:p>
          <w:p w14:paraId="451741E6" w14:textId="77777777" w:rsidR="008D34CA" w:rsidRPr="002A191B" w:rsidRDefault="008D34CA" w:rsidP="002A191B">
            <w:pPr>
              <w:ind w:right="5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</w:pPr>
          </w:p>
          <w:p w14:paraId="2847EC39" w14:textId="77777777" w:rsidR="008D34CA" w:rsidRPr="002A191B" w:rsidRDefault="008D34CA" w:rsidP="002A191B">
            <w:pPr>
              <w:ind w:right="5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</w:pPr>
          </w:p>
          <w:p w14:paraId="00A73B0F" w14:textId="778ABC51" w:rsidR="008D34CA" w:rsidRPr="002A191B" w:rsidRDefault="008D34CA" w:rsidP="002A191B">
            <w:pPr>
              <w:ind w:right="5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</w:pPr>
            <w:r w:rsidRPr="002A191B"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  <w:t>0,25</w:t>
            </w:r>
          </w:p>
        </w:tc>
      </w:tr>
      <w:tr w:rsidR="007C1E9E" w14:paraId="505E653F" w14:textId="77777777" w:rsidTr="002A191B">
        <w:trPr>
          <w:trHeight w:val="430"/>
        </w:trPr>
        <w:tc>
          <w:tcPr>
            <w:tcW w:w="401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154893ED" w14:textId="77777777" w:rsidR="007C1E9E" w:rsidRPr="00F14E70" w:rsidRDefault="007C1E9E" w:rsidP="00395747">
            <w:pPr>
              <w:ind w:right="5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</w:pPr>
            <w:r w:rsidRPr="00F14E70"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  <w:t>3</w:t>
            </w:r>
          </w:p>
          <w:p w14:paraId="1C5FA9AA" w14:textId="5360573C" w:rsidR="007C1E9E" w:rsidRPr="00F14E70" w:rsidRDefault="007C1E9E" w:rsidP="00395747">
            <w:pPr>
              <w:ind w:right="5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</w:pPr>
            <w:r w:rsidRPr="00F14E70"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  <w:t>(</w:t>
            </w:r>
            <w:r w:rsidR="001F3222" w:rsidRPr="00F14E70">
              <w:rPr>
                <w:rFonts w:ascii="Times New Roman" w:eastAsia="Times New Roman" w:hAnsi="Times New Roman" w:cs="Times New Roman"/>
                <w:sz w:val="28"/>
                <w:szCs w:val="28"/>
              </w:rPr>
              <w:t>1</w:t>
            </w:r>
            <w:r w:rsidRPr="00F14E70">
              <w:rPr>
                <w:rFonts w:ascii="Times New Roman" w:eastAsia="Times New Roman" w:hAnsi="Times New Roman" w:cs="Times New Roman"/>
                <w:sz w:val="28"/>
                <w:szCs w:val="28"/>
              </w:rPr>
              <w:t>,</w:t>
            </w:r>
            <w:r w:rsidR="001F3222" w:rsidRPr="00F14E70">
              <w:rPr>
                <w:rFonts w:ascii="Times New Roman" w:eastAsia="Times New Roman" w:hAnsi="Times New Roman" w:cs="Times New Roman"/>
                <w:sz w:val="28"/>
                <w:szCs w:val="28"/>
              </w:rPr>
              <w:t>5</w:t>
            </w:r>
            <w:r w:rsidRPr="00F14E70"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  <w:t>đ)</w:t>
            </w:r>
          </w:p>
        </w:tc>
        <w:tc>
          <w:tcPr>
            <w:tcW w:w="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FCABF0" w14:textId="6CCE017F" w:rsidR="007C1E9E" w:rsidRPr="00F14E70" w:rsidRDefault="007C1E9E" w:rsidP="00395747">
            <w:pPr>
              <w:ind w:right="5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</w:pPr>
            <w:r w:rsidRPr="00F14E70"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  <w:t>a</w:t>
            </w:r>
          </w:p>
        </w:tc>
        <w:tc>
          <w:tcPr>
            <w:tcW w:w="3994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17358A7C" w14:textId="5CE01AA0" w:rsidR="007C1E9E" w:rsidRPr="00F14E70" w:rsidRDefault="007C1E9E" w:rsidP="00395747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</w:pPr>
            <w:r w:rsidRPr="00F14E70">
              <w:rPr>
                <w:rFonts w:ascii="Times New Roman" w:hAnsi="Times New Roman" w:cs="Times New Roman"/>
                <w:sz w:val="28"/>
                <w:szCs w:val="28"/>
                <w:lang w:val="pt-PT"/>
              </w:rPr>
              <w:t>Hoạt động thu hút được nhiều bạn tham gia nhất là: Cầu lông.</w:t>
            </w:r>
          </w:p>
        </w:tc>
        <w:tc>
          <w:tcPr>
            <w:tcW w:w="403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7C0E6C51" w14:textId="1825EC52" w:rsidR="007C1E9E" w:rsidRPr="002A191B" w:rsidRDefault="007C1E9E" w:rsidP="002A191B">
            <w:pPr>
              <w:ind w:right="5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</w:pPr>
            <w:r w:rsidRPr="002A191B"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  <w:t>0,5</w:t>
            </w:r>
          </w:p>
        </w:tc>
      </w:tr>
      <w:tr w:rsidR="007C1E9E" w14:paraId="7220DBC8" w14:textId="77777777" w:rsidTr="002A191B">
        <w:trPr>
          <w:trHeight w:val="333"/>
        </w:trPr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EE28F83" w14:textId="77777777" w:rsidR="007C1E9E" w:rsidRPr="00F14E70" w:rsidRDefault="007C1E9E" w:rsidP="00395747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A859C0" w14:textId="794D4359" w:rsidR="007C1E9E" w:rsidRPr="00F14E70" w:rsidRDefault="007C1E9E" w:rsidP="00395747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</w:pPr>
            <w:r w:rsidRPr="00F14E70"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  <w:t>b</w:t>
            </w:r>
          </w:p>
        </w:tc>
        <w:tc>
          <w:tcPr>
            <w:tcW w:w="39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87E754" w14:textId="6CC573A3" w:rsidR="007C1E9E" w:rsidRPr="00F14E70" w:rsidRDefault="007C1E9E" w:rsidP="00395747">
            <w:pPr>
              <w:rPr>
                <w:rFonts w:ascii="Times New Roman" w:hAnsi="Times New Roman" w:cs="Times New Roman"/>
                <w:sz w:val="28"/>
                <w:szCs w:val="28"/>
                <w:lang w:val="pt-PT"/>
              </w:rPr>
            </w:pPr>
            <w:r w:rsidRPr="00F14E70">
              <w:rPr>
                <w:rFonts w:ascii="Times New Roman" w:hAnsi="Times New Roman" w:cs="Times New Roman"/>
                <w:sz w:val="28"/>
                <w:szCs w:val="28"/>
                <w:lang w:val="pt-PT"/>
              </w:rPr>
              <w:t>Hoạt động thu hút được ít bạn tham gia nhất là: Đá cầu.</w:t>
            </w:r>
          </w:p>
        </w:tc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C24D6C" w14:textId="75331D95" w:rsidR="007C1E9E" w:rsidRPr="002A191B" w:rsidRDefault="007C1E9E" w:rsidP="002A191B">
            <w:pPr>
              <w:ind w:right="5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</w:pPr>
            <w:r w:rsidRPr="002A191B"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  <w:t>0,5</w:t>
            </w:r>
          </w:p>
        </w:tc>
      </w:tr>
      <w:tr w:rsidR="007C1E9E" w14:paraId="089CE074" w14:textId="77777777" w:rsidTr="002A191B">
        <w:trPr>
          <w:trHeight w:val="1120"/>
        </w:trPr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B9E6DFE" w14:textId="77777777" w:rsidR="007C1E9E" w:rsidRPr="00F14E70" w:rsidRDefault="007C1E9E" w:rsidP="00395747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07EEB3AB" w14:textId="5B1F0123" w:rsidR="007C1E9E" w:rsidRPr="00F14E70" w:rsidRDefault="007C1E9E" w:rsidP="00395747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</w:pPr>
            <w:r w:rsidRPr="00F14E70"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  <w:t>c</w:t>
            </w:r>
          </w:p>
        </w:tc>
        <w:tc>
          <w:tcPr>
            <w:tcW w:w="3994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6EA9CB80" w14:textId="77777777" w:rsidR="007C1E9E" w:rsidRPr="00F14E70" w:rsidRDefault="007C1E9E" w:rsidP="0039574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14E70">
              <w:rPr>
                <w:rFonts w:ascii="Times New Roman" w:hAnsi="Times New Roman" w:cs="Times New Roman"/>
                <w:sz w:val="28"/>
                <w:szCs w:val="28"/>
              </w:rPr>
              <w:t>Bảng thống kê</w:t>
            </w:r>
          </w:p>
          <w:tbl>
            <w:tblPr>
              <w:tblStyle w:val="LiBang"/>
              <w:tblW w:w="0" w:type="auto"/>
              <w:jc w:val="center"/>
              <w:tblLook w:val="04A0" w:firstRow="1" w:lastRow="0" w:firstColumn="1" w:lastColumn="0" w:noHBand="0" w:noVBand="1"/>
            </w:tblPr>
            <w:tblGrid>
              <w:gridCol w:w="1607"/>
              <w:gridCol w:w="1135"/>
              <w:gridCol w:w="1252"/>
              <w:gridCol w:w="1286"/>
              <w:gridCol w:w="1282"/>
              <w:gridCol w:w="1055"/>
            </w:tblGrid>
            <w:tr w:rsidR="007C1E9E" w:rsidRPr="00F14E70" w14:paraId="5150F219" w14:textId="77777777" w:rsidTr="00395747">
              <w:trPr>
                <w:trHeight w:val="343"/>
                <w:jc w:val="center"/>
              </w:trPr>
              <w:tc>
                <w:tcPr>
                  <w:tcW w:w="16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  <w:hideMark/>
                </w:tcPr>
                <w:p w14:paraId="15508658" w14:textId="77777777" w:rsidR="007C1E9E" w:rsidRPr="00395747" w:rsidRDefault="007C1E9E" w:rsidP="00395747">
                  <w:pPr>
                    <w:pStyle w:val="oancuaDanhsach"/>
                    <w:ind w:left="0"/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395747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Hoạt động</w:t>
                  </w:r>
                </w:p>
              </w:tc>
              <w:tc>
                <w:tcPr>
                  <w:tcW w:w="113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4D3E88E7" w14:textId="77777777" w:rsidR="007C1E9E" w:rsidRPr="00395747" w:rsidRDefault="007C1E9E" w:rsidP="00395747">
                  <w:pPr>
                    <w:pStyle w:val="oancuaDanhsach"/>
                    <w:ind w:left="0"/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395747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Cờ vua</w:t>
                  </w:r>
                </w:p>
              </w:tc>
              <w:tc>
                <w:tcPr>
                  <w:tcW w:w="125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7316E2D4" w14:textId="77777777" w:rsidR="007C1E9E" w:rsidRPr="00395747" w:rsidRDefault="007C1E9E" w:rsidP="00395747">
                  <w:pPr>
                    <w:pStyle w:val="oancuaDanhsach"/>
                    <w:ind w:left="0"/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395747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Đọc sách</w:t>
                  </w:r>
                </w:p>
              </w:tc>
              <w:tc>
                <w:tcPr>
                  <w:tcW w:w="128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5008C1D8" w14:textId="77777777" w:rsidR="007C1E9E" w:rsidRPr="00395747" w:rsidRDefault="007C1E9E" w:rsidP="00395747">
                  <w:pPr>
                    <w:pStyle w:val="oancuaDanhsach"/>
                    <w:ind w:left="0"/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395747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Nhảy dây</w:t>
                  </w:r>
                </w:p>
              </w:tc>
              <w:tc>
                <w:tcPr>
                  <w:tcW w:w="128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7B016BC8" w14:textId="77777777" w:rsidR="007C1E9E" w:rsidRPr="00395747" w:rsidRDefault="007C1E9E" w:rsidP="00395747">
                  <w:pPr>
                    <w:pStyle w:val="oancuaDanhsach"/>
                    <w:ind w:left="0"/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395747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Cầu lông</w:t>
                  </w:r>
                </w:p>
              </w:tc>
              <w:tc>
                <w:tcPr>
                  <w:tcW w:w="105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0090E294" w14:textId="77777777" w:rsidR="007C1E9E" w:rsidRPr="00395747" w:rsidRDefault="007C1E9E" w:rsidP="00395747">
                  <w:pPr>
                    <w:pStyle w:val="oancuaDanhsach"/>
                    <w:ind w:left="0"/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395747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Đá cầu</w:t>
                  </w:r>
                </w:p>
              </w:tc>
            </w:tr>
            <w:tr w:rsidR="007C1E9E" w:rsidRPr="00F14E70" w14:paraId="0FC27F90" w14:textId="77777777" w:rsidTr="00395747">
              <w:trPr>
                <w:trHeight w:val="343"/>
                <w:jc w:val="center"/>
              </w:trPr>
              <w:tc>
                <w:tcPr>
                  <w:tcW w:w="16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  <w:hideMark/>
                </w:tcPr>
                <w:p w14:paraId="29649AFA" w14:textId="77777777" w:rsidR="007C1E9E" w:rsidRPr="00395747" w:rsidRDefault="007C1E9E" w:rsidP="00395747">
                  <w:pPr>
                    <w:pStyle w:val="oancuaDanhsach"/>
                    <w:ind w:left="0"/>
                    <w:jc w:val="center"/>
                    <w:rPr>
                      <w:rFonts w:ascii="Times New Roman" w:hAnsi="Times New Roman" w:cs="Times New Roman"/>
                      <w:b/>
                      <w:sz w:val="26"/>
                      <w:szCs w:val="26"/>
                    </w:rPr>
                  </w:pPr>
                  <w:r w:rsidRPr="00395747">
                    <w:rPr>
                      <w:rFonts w:ascii="Times New Roman" w:hAnsi="Times New Roman" w:cs="Times New Roman"/>
                      <w:b/>
                      <w:sz w:val="26"/>
                      <w:szCs w:val="26"/>
                    </w:rPr>
                    <w:t>Số HS</w:t>
                  </w:r>
                </w:p>
              </w:tc>
              <w:tc>
                <w:tcPr>
                  <w:tcW w:w="113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139A2B5C" w14:textId="77777777" w:rsidR="007C1E9E" w:rsidRPr="00F14E70" w:rsidRDefault="007C1E9E" w:rsidP="00395747">
                  <w:pPr>
                    <w:pStyle w:val="oancuaDanhsach"/>
                    <w:ind w:left="0"/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F14E70">
                    <w:rPr>
                      <w:rFonts w:ascii="Times New Roman" w:hAnsi="Times New Roman" w:cs="Times New Roman"/>
                      <w:sz w:val="28"/>
                      <w:szCs w:val="28"/>
                    </w:rPr>
                    <w:t>26</w:t>
                  </w:r>
                </w:p>
              </w:tc>
              <w:tc>
                <w:tcPr>
                  <w:tcW w:w="125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1C7E274A" w14:textId="77777777" w:rsidR="007C1E9E" w:rsidRPr="00F14E70" w:rsidRDefault="007C1E9E" w:rsidP="00395747">
                  <w:pPr>
                    <w:pStyle w:val="oancuaDanhsach"/>
                    <w:ind w:left="0"/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F14E70">
                    <w:rPr>
                      <w:rFonts w:ascii="Times New Roman" w:hAnsi="Times New Roman" w:cs="Times New Roman"/>
                      <w:sz w:val="28"/>
                      <w:szCs w:val="28"/>
                    </w:rPr>
                    <w:t>31</w:t>
                  </w:r>
                </w:p>
              </w:tc>
              <w:tc>
                <w:tcPr>
                  <w:tcW w:w="128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2EB60492" w14:textId="77777777" w:rsidR="007C1E9E" w:rsidRPr="00F14E70" w:rsidRDefault="007C1E9E" w:rsidP="00395747">
                  <w:pPr>
                    <w:pStyle w:val="oancuaDanhsach"/>
                    <w:ind w:left="0"/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F14E70">
                    <w:rPr>
                      <w:rFonts w:ascii="Times New Roman" w:hAnsi="Times New Roman" w:cs="Times New Roman"/>
                      <w:sz w:val="28"/>
                      <w:szCs w:val="28"/>
                    </w:rPr>
                    <w:t>21</w:t>
                  </w:r>
                </w:p>
              </w:tc>
              <w:tc>
                <w:tcPr>
                  <w:tcW w:w="128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17DA21D8" w14:textId="77777777" w:rsidR="007C1E9E" w:rsidRPr="00F14E70" w:rsidRDefault="007C1E9E" w:rsidP="00395747">
                  <w:pPr>
                    <w:pStyle w:val="oancuaDanhsach"/>
                    <w:ind w:left="0"/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F14E70">
                    <w:rPr>
                      <w:rFonts w:ascii="Times New Roman" w:hAnsi="Times New Roman" w:cs="Times New Roman"/>
                      <w:sz w:val="28"/>
                      <w:szCs w:val="28"/>
                    </w:rPr>
                    <w:t>38</w:t>
                  </w:r>
                </w:p>
              </w:tc>
              <w:tc>
                <w:tcPr>
                  <w:tcW w:w="105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265115EA" w14:textId="77777777" w:rsidR="007C1E9E" w:rsidRPr="00F14E70" w:rsidRDefault="007C1E9E" w:rsidP="00395747">
                  <w:pPr>
                    <w:pStyle w:val="oancuaDanhsach"/>
                    <w:ind w:left="0"/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F14E70">
                    <w:rPr>
                      <w:rFonts w:ascii="Times New Roman" w:hAnsi="Times New Roman" w:cs="Times New Roman"/>
                      <w:sz w:val="28"/>
                      <w:szCs w:val="28"/>
                    </w:rPr>
                    <w:t>12</w:t>
                  </w:r>
                </w:p>
              </w:tc>
            </w:tr>
          </w:tbl>
          <w:p w14:paraId="6B6F6D7A" w14:textId="73A7FB4B" w:rsidR="007C1E9E" w:rsidRPr="00F14E70" w:rsidRDefault="007C1E9E" w:rsidP="0039574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03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2CC7D0AA" w14:textId="3C04CBF4" w:rsidR="007C1E9E" w:rsidRPr="002A191B" w:rsidRDefault="007C1E9E" w:rsidP="002A191B">
            <w:pPr>
              <w:ind w:right="5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</w:pPr>
            <w:r w:rsidRPr="002A191B"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  <w:t>0</w:t>
            </w:r>
            <w:r w:rsidR="001F3222" w:rsidRPr="002A191B"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  <w:t>,5</w:t>
            </w:r>
          </w:p>
        </w:tc>
      </w:tr>
      <w:tr w:rsidR="006F6316" w14:paraId="7ECD1411" w14:textId="77777777" w:rsidTr="002A191B">
        <w:trPr>
          <w:trHeight w:val="871"/>
        </w:trPr>
        <w:tc>
          <w:tcPr>
            <w:tcW w:w="401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174308B5" w14:textId="77777777" w:rsidR="006F6316" w:rsidRPr="00F14E70" w:rsidRDefault="006F6316" w:rsidP="00395747">
            <w:pPr>
              <w:ind w:right="5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</w:pPr>
            <w:r w:rsidRPr="00F14E70"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  <w:t>4</w:t>
            </w:r>
          </w:p>
          <w:p w14:paraId="757A5B64" w14:textId="01B1D42F" w:rsidR="006F6316" w:rsidRPr="00F14E70" w:rsidRDefault="006F6316" w:rsidP="00395747">
            <w:pPr>
              <w:ind w:right="5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</w:pPr>
            <w:r w:rsidRPr="00F14E70"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  <w:t>(</w:t>
            </w:r>
            <w:r w:rsidRPr="00F14E70">
              <w:rPr>
                <w:rFonts w:ascii="Times New Roman" w:eastAsia="Times New Roman" w:hAnsi="Times New Roman" w:cs="Times New Roman"/>
                <w:sz w:val="28"/>
                <w:szCs w:val="28"/>
              </w:rPr>
              <w:t>2,0đ</w:t>
            </w:r>
            <w:r w:rsidRPr="00F14E70"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  <w:t>)</w:t>
            </w:r>
          </w:p>
        </w:tc>
        <w:tc>
          <w:tcPr>
            <w:tcW w:w="202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7211077B" w14:textId="34C7737C" w:rsidR="006F6316" w:rsidRPr="00F14E70" w:rsidRDefault="006F6316" w:rsidP="00395747">
            <w:pPr>
              <w:ind w:right="5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F14E70">
              <w:rPr>
                <w:rFonts w:ascii="Times New Roman" w:eastAsia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3994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5D8CF9C2" w14:textId="77777777" w:rsidR="006F6316" w:rsidRDefault="006F6316" w:rsidP="0030749C">
            <w:pPr>
              <w:ind w:left="992" w:hanging="1044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F14E70">
              <w:rPr>
                <w:rFonts w:ascii="Times New Roman" w:hAnsi="Times New Roman" w:cs="Times New Roman"/>
                <w:sz w:val="28"/>
                <w:szCs w:val="28"/>
              </w:rPr>
              <w:t>Vẽ hình đúng</w:t>
            </w:r>
          </w:p>
          <w:p w14:paraId="1258F924" w14:textId="4C7539E7" w:rsidR="006F6316" w:rsidRPr="00F14E70" w:rsidRDefault="006F6316" w:rsidP="0030749C">
            <w:pPr>
              <w:ind w:left="992" w:hanging="104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14E70">
              <w:rPr>
                <w:rFonts w:ascii="Times New Roman" w:hAnsi="Times New Roman" w:cs="Times New Roman"/>
                <w:noProof/>
                <w:sz w:val="28"/>
                <w:szCs w:val="28"/>
                <w:lang w:val="vi-VN" w:eastAsia="vi-VN"/>
              </w:rPr>
              <w:drawing>
                <wp:inline distT="0" distB="0" distL="0" distR="0" wp14:anchorId="483B1F32" wp14:editId="0DB52205">
                  <wp:extent cx="3181350" cy="485775"/>
                  <wp:effectExtent l="0" t="0" r="0" b="9525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83609" cy="4861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03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7A5A8C80" w14:textId="70EC00A5" w:rsidR="006F6316" w:rsidRPr="002A191B" w:rsidRDefault="006F6316" w:rsidP="002A191B">
            <w:pPr>
              <w:ind w:right="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A191B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6F6316" w14:paraId="4B441D92" w14:textId="77777777" w:rsidTr="002A191B">
        <w:trPr>
          <w:trHeight w:val="1955"/>
        </w:trPr>
        <w:tc>
          <w:tcPr>
            <w:tcW w:w="40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11AF607C" w14:textId="33F69F1E" w:rsidR="006F6316" w:rsidRPr="00F14E70" w:rsidRDefault="006F6316" w:rsidP="00395747">
            <w:pPr>
              <w:ind w:right="5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</w:pPr>
          </w:p>
        </w:tc>
        <w:tc>
          <w:tcPr>
            <w:tcW w:w="202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1538EF" w14:textId="7D11F3EB" w:rsidR="006F6316" w:rsidRPr="00F14E70" w:rsidRDefault="006F6316" w:rsidP="00395747">
            <w:pPr>
              <w:ind w:right="5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</w:pPr>
          </w:p>
        </w:tc>
        <w:tc>
          <w:tcPr>
            <w:tcW w:w="3994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1767E4CF" w14:textId="485FAEF5" w:rsidR="006F6316" w:rsidRPr="00F14E70" w:rsidRDefault="006F6316" w:rsidP="00395747">
            <w:pPr>
              <w:ind w:left="992" w:hanging="1044"/>
              <w:jc w:val="both"/>
              <w:rPr>
                <w:rFonts w:ascii="Times New Roman" w:hAnsi="Times New Roman" w:cs="Times New Roman"/>
                <w:sz w:val="28"/>
                <w:szCs w:val="28"/>
                <w:lang w:val="pt-PT"/>
              </w:rPr>
            </w:pPr>
            <w:r w:rsidRPr="00F14E70">
              <w:rPr>
                <w:rFonts w:ascii="Times New Roman" w:hAnsi="Times New Roman" w:cs="Times New Roman"/>
                <w:sz w:val="28"/>
                <w:szCs w:val="28"/>
                <w:lang w:val="pt-PT"/>
              </w:rPr>
              <w:t xml:space="preserve">a) Vì điểm </w:t>
            </w:r>
            <w:r w:rsidRPr="00F14E70">
              <w:rPr>
                <w:rFonts w:ascii="Times New Roman" w:eastAsiaTheme="minorHAnsi" w:hAnsi="Times New Roman" w:cs="Times New Roman"/>
                <w:position w:val="-4"/>
                <w:sz w:val="28"/>
                <w:szCs w:val="28"/>
              </w:rPr>
              <w:object w:dxaOrig="260" w:dyaOrig="279" w14:anchorId="06F2C795">
                <v:shape id="_x0000_i1043" type="#_x0000_t75" style="width:12.75pt;height:14.25pt" o:ole="">
                  <v:imagedata r:id="rId45" o:title=""/>
                </v:shape>
                <o:OLEObject Type="Embed" ProgID="Equation.DSMT4" ShapeID="_x0000_i1043" DrawAspect="Content" ObjectID="_1775499108" r:id="rId46"/>
              </w:object>
            </w:r>
            <w:r w:rsidRPr="00F14E70">
              <w:rPr>
                <w:rFonts w:ascii="Times New Roman" w:hAnsi="Times New Roman" w:cs="Times New Roman"/>
                <w:sz w:val="28"/>
                <w:szCs w:val="28"/>
                <w:lang w:val="pt-PT"/>
              </w:rPr>
              <w:t xml:space="preserve"> nằm giữa hai điểm </w:t>
            </w:r>
            <w:r w:rsidRPr="00F14E70">
              <w:rPr>
                <w:rFonts w:ascii="Times New Roman" w:eastAsiaTheme="minorHAnsi" w:hAnsi="Times New Roman" w:cs="Times New Roman"/>
                <w:position w:val="-6"/>
                <w:sz w:val="28"/>
                <w:szCs w:val="28"/>
              </w:rPr>
              <w:object w:dxaOrig="279" w:dyaOrig="300" w14:anchorId="2ADF55FA">
                <v:shape id="_x0000_i1044" type="#_x0000_t75" style="width:14.25pt;height:15pt" o:ole="">
                  <v:imagedata r:id="rId47" o:title=""/>
                </v:shape>
                <o:OLEObject Type="Embed" ProgID="Equation.DSMT4" ShapeID="_x0000_i1044" DrawAspect="Content" ObjectID="_1775499109" r:id="rId48"/>
              </w:object>
            </w:r>
            <w:r w:rsidRPr="00F14E70">
              <w:rPr>
                <w:rFonts w:ascii="Times New Roman" w:hAnsi="Times New Roman" w:cs="Times New Roman"/>
                <w:sz w:val="28"/>
                <w:szCs w:val="28"/>
                <w:lang w:val="pt-PT"/>
              </w:rPr>
              <w:t xml:space="preserve"> và </w:t>
            </w:r>
            <w:r w:rsidRPr="00F14E70">
              <w:rPr>
                <w:rFonts w:ascii="Times New Roman" w:eastAsiaTheme="minorHAnsi" w:hAnsi="Times New Roman" w:cs="Times New Roman"/>
                <w:position w:val="-4"/>
                <w:sz w:val="28"/>
                <w:szCs w:val="28"/>
              </w:rPr>
              <w:object w:dxaOrig="260" w:dyaOrig="279" w14:anchorId="54F23029">
                <v:shape id="_x0000_i1045" type="#_x0000_t75" style="width:12.75pt;height:14.25pt" o:ole="">
                  <v:imagedata r:id="rId49" o:title=""/>
                </v:shape>
                <o:OLEObject Type="Embed" ProgID="Equation.DSMT4" ShapeID="_x0000_i1045" DrawAspect="Content" ObjectID="_1775499110" r:id="rId50"/>
              </w:object>
            </w:r>
            <w:r w:rsidRPr="00F14E70">
              <w:rPr>
                <w:rFonts w:ascii="Times New Roman" w:hAnsi="Times New Roman" w:cs="Times New Roman"/>
                <w:sz w:val="28"/>
                <w:szCs w:val="28"/>
                <w:lang w:val="pt-PT"/>
              </w:rPr>
              <w:t xml:space="preserve"> nên ta có:</w:t>
            </w:r>
          </w:p>
          <w:p w14:paraId="07C1A3C2" w14:textId="77777777" w:rsidR="006F6316" w:rsidRPr="00F14E70" w:rsidRDefault="006F6316" w:rsidP="00395747">
            <w:pPr>
              <w:ind w:left="992" w:hanging="104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14E70">
              <w:rPr>
                <w:rFonts w:ascii="Times New Roman" w:eastAsiaTheme="minorHAnsi" w:hAnsi="Times New Roman" w:cs="Times New Roman"/>
                <w:position w:val="-6"/>
                <w:sz w:val="28"/>
                <w:szCs w:val="28"/>
              </w:rPr>
              <w:object w:dxaOrig="1700" w:dyaOrig="300" w14:anchorId="6A2E74A7">
                <v:shape id="_x0000_i1046" type="#_x0000_t75" style="width:84.75pt;height:15pt" o:ole="">
                  <v:imagedata r:id="rId51" o:title=""/>
                </v:shape>
                <o:OLEObject Type="Embed" ProgID="Equation.DSMT4" ShapeID="_x0000_i1046" DrawAspect="Content" ObjectID="_1775499111" r:id="rId52"/>
              </w:object>
            </w:r>
          </w:p>
          <w:p w14:paraId="2AB3F2B0" w14:textId="77777777" w:rsidR="006F6316" w:rsidRPr="00F14E70" w:rsidRDefault="006F6316" w:rsidP="00395747">
            <w:pPr>
              <w:ind w:left="992" w:hanging="104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14E70">
              <w:rPr>
                <w:rFonts w:ascii="Times New Roman" w:eastAsiaTheme="minorHAnsi" w:hAnsi="Times New Roman" w:cs="Times New Roman"/>
                <w:position w:val="-6"/>
                <w:sz w:val="28"/>
                <w:szCs w:val="28"/>
              </w:rPr>
              <w:object w:dxaOrig="1560" w:dyaOrig="300" w14:anchorId="133E09C1">
                <v:shape id="_x0000_i1047" type="#_x0000_t75" style="width:78pt;height:15pt" o:ole="">
                  <v:imagedata r:id="rId53" o:title=""/>
                </v:shape>
                <o:OLEObject Type="Embed" ProgID="Equation.DSMT4" ShapeID="_x0000_i1047" DrawAspect="Content" ObjectID="_1775499112" r:id="rId54"/>
              </w:object>
            </w:r>
          </w:p>
          <w:p w14:paraId="54722007" w14:textId="77777777" w:rsidR="006F6316" w:rsidRPr="00F14E70" w:rsidRDefault="006F6316" w:rsidP="00395747">
            <w:pPr>
              <w:ind w:left="992" w:hanging="104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14E70">
              <w:rPr>
                <w:rFonts w:ascii="Times New Roman" w:eastAsiaTheme="minorHAnsi" w:hAnsi="Times New Roman" w:cs="Times New Roman"/>
                <w:position w:val="-6"/>
                <w:sz w:val="28"/>
                <w:szCs w:val="28"/>
              </w:rPr>
              <w:object w:dxaOrig="1560" w:dyaOrig="300" w14:anchorId="4E08F7D8">
                <v:shape id="_x0000_i1048" type="#_x0000_t75" style="width:78pt;height:15pt" o:ole="">
                  <v:imagedata r:id="rId55" o:title=""/>
                </v:shape>
                <o:OLEObject Type="Embed" ProgID="Equation.DSMT4" ShapeID="_x0000_i1048" DrawAspect="Content" ObjectID="_1775499113" r:id="rId56"/>
              </w:object>
            </w:r>
          </w:p>
          <w:p w14:paraId="3943A16F" w14:textId="77777777" w:rsidR="006F6316" w:rsidRPr="00F14E70" w:rsidRDefault="00F54A6F" w:rsidP="00395747">
            <w:pPr>
              <w:ind w:left="992" w:hanging="104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54A6F">
              <w:rPr>
                <w:rFonts w:ascii="Times New Roman" w:eastAsiaTheme="minorHAnsi" w:hAnsi="Times New Roman" w:cs="Times New Roman"/>
                <w:position w:val="-12"/>
                <w:sz w:val="28"/>
                <w:szCs w:val="28"/>
              </w:rPr>
              <w:object w:dxaOrig="1680" w:dyaOrig="360" w14:anchorId="4919054A">
                <v:shape id="_x0000_i1049" type="#_x0000_t75" style="width:84pt;height:18pt" o:ole="">
                  <v:imagedata r:id="rId57" o:title=""/>
                </v:shape>
                <o:OLEObject Type="Embed" ProgID="Equation.DSMT4" ShapeID="_x0000_i1049" DrawAspect="Content" ObjectID="_1775499114" r:id="rId58"/>
              </w:object>
            </w:r>
          </w:p>
          <w:p w14:paraId="2EFA52A0" w14:textId="36DE84B7" w:rsidR="006F6316" w:rsidRPr="00F14E70" w:rsidRDefault="006F6316" w:rsidP="00395747">
            <w:pPr>
              <w:ind w:left="992" w:hanging="104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14E70">
              <w:rPr>
                <w:rFonts w:ascii="Times New Roman" w:hAnsi="Times New Roman" w:cs="Times New Roman"/>
                <w:sz w:val="28"/>
                <w:szCs w:val="28"/>
              </w:rPr>
              <w:t xml:space="preserve">Vậy </w:t>
            </w:r>
            <w:r w:rsidRPr="00F14E70">
              <w:rPr>
                <w:rFonts w:ascii="Times New Roman" w:eastAsiaTheme="minorHAnsi" w:hAnsi="Times New Roman" w:cs="Times New Roman"/>
                <w:position w:val="-6"/>
                <w:sz w:val="28"/>
                <w:szCs w:val="28"/>
              </w:rPr>
              <w:object w:dxaOrig="1160" w:dyaOrig="300" w14:anchorId="5FECD055">
                <v:shape id="_x0000_i1050" type="#_x0000_t75" style="width:57.75pt;height:15pt" o:ole="">
                  <v:imagedata r:id="rId59" o:title=""/>
                </v:shape>
                <o:OLEObject Type="Embed" ProgID="Equation.DSMT4" ShapeID="_x0000_i1050" DrawAspect="Content" ObjectID="_1775499115" r:id="rId60"/>
              </w:object>
            </w:r>
          </w:p>
        </w:tc>
        <w:tc>
          <w:tcPr>
            <w:tcW w:w="403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4672C264" w14:textId="20677420" w:rsidR="0030749C" w:rsidRPr="002A191B" w:rsidRDefault="0030749C" w:rsidP="002A191B">
            <w:pPr>
              <w:ind w:right="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082A744C" w14:textId="3B9857F6" w:rsidR="006F6316" w:rsidRPr="002A191B" w:rsidRDefault="006F6316" w:rsidP="002A191B">
            <w:pPr>
              <w:ind w:right="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A191B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14:paraId="074B4245" w14:textId="77777777" w:rsidR="0030749C" w:rsidRDefault="0030749C" w:rsidP="002A191B">
            <w:pPr>
              <w:ind w:right="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6B17C098" w14:textId="77777777" w:rsidR="002A191B" w:rsidRPr="002A191B" w:rsidRDefault="002A191B" w:rsidP="002A191B">
            <w:pPr>
              <w:ind w:right="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33FC4D81" w14:textId="77777777" w:rsidR="006F6316" w:rsidRPr="002A191B" w:rsidRDefault="006F6316" w:rsidP="002A191B">
            <w:pPr>
              <w:ind w:right="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A191B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14:paraId="54408BE8" w14:textId="5E7345D7" w:rsidR="006F6316" w:rsidRPr="002A191B" w:rsidRDefault="006F6316" w:rsidP="002A191B">
            <w:pPr>
              <w:ind w:right="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2A191B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6F6316" w14:paraId="46F57579" w14:textId="77777777" w:rsidTr="002A191B">
        <w:trPr>
          <w:trHeight w:val="977"/>
        </w:trPr>
        <w:tc>
          <w:tcPr>
            <w:tcW w:w="0" w:type="auto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BA9134" w14:textId="71361DBC" w:rsidR="006F6316" w:rsidRPr="00F14E70" w:rsidRDefault="006F6316" w:rsidP="00395747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</w:pPr>
          </w:p>
        </w:tc>
        <w:tc>
          <w:tcPr>
            <w:tcW w:w="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612F90" w14:textId="77777777" w:rsidR="006F6316" w:rsidRPr="00F14E70" w:rsidRDefault="006F6316" w:rsidP="00395747">
            <w:pPr>
              <w:ind w:right="5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</w:pPr>
            <w:r w:rsidRPr="00F14E70">
              <w:rPr>
                <w:rFonts w:ascii="Times New Roman" w:eastAsia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39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8E1921" w14:textId="7A69B88D" w:rsidR="006F6316" w:rsidRPr="00F14E70" w:rsidRDefault="006F6316" w:rsidP="00395747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pt-PT"/>
              </w:rPr>
            </w:pPr>
            <w:r w:rsidRPr="00F14E70">
              <w:rPr>
                <w:rFonts w:ascii="Times New Roman" w:hAnsi="Times New Roman" w:cs="Times New Roman"/>
                <w:sz w:val="28"/>
                <w:szCs w:val="28"/>
                <w:lang w:val="pt-PT"/>
              </w:rPr>
              <w:t xml:space="preserve">Điểm </w:t>
            </w:r>
            <w:r w:rsidRPr="00F14E70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60" w:dyaOrig="279" w14:anchorId="6CA6FCE0">
                <v:shape id="_x0000_i1051" type="#_x0000_t75" style="width:12.75pt;height:14.25pt" o:ole="">
                  <v:imagedata r:id="rId61" o:title=""/>
                </v:shape>
                <o:OLEObject Type="Embed" ProgID="Equation.DSMT4" ShapeID="_x0000_i1051" DrawAspect="Content" ObjectID="_1775499116" r:id="rId62"/>
              </w:object>
            </w:r>
            <w:r w:rsidRPr="00F14E70">
              <w:rPr>
                <w:rFonts w:ascii="Times New Roman" w:hAnsi="Times New Roman" w:cs="Times New Roman"/>
                <w:sz w:val="28"/>
                <w:szCs w:val="28"/>
                <w:lang w:val="pt-PT"/>
              </w:rPr>
              <w:t xml:space="preserve"> là trung điểm của đoạn thẳng </w:t>
            </w:r>
            <w:r w:rsidRPr="00F14E70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440" w:dyaOrig="300" w14:anchorId="5D401675">
                <v:shape id="_x0000_i1052" type="#_x0000_t75" style="width:21.75pt;height:15pt" o:ole="">
                  <v:imagedata r:id="rId63" o:title=""/>
                </v:shape>
                <o:OLEObject Type="Embed" ProgID="Equation.DSMT4" ShapeID="_x0000_i1052" DrawAspect="Content" ObjectID="_1775499117" r:id="rId64"/>
              </w:object>
            </w:r>
            <w:r w:rsidRPr="00F14E70">
              <w:rPr>
                <w:rFonts w:ascii="Times New Roman" w:eastAsia="Calibri" w:hAnsi="Times New Roman" w:cs="Times New Roman"/>
                <w:sz w:val="28"/>
                <w:szCs w:val="28"/>
                <w:lang w:val="pt-PT"/>
              </w:rPr>
              <w:t xml:space="preserve"> vì:</w:t>
            </w:r>
          </w:p>
          <w:p w14:paraId="7FAB2CC0" w14:textId="77777777" w:rsidR="006F6316" w:rsidRPr="00F14E70" w:rsidRDefault="006F6316" w:rsidP="00395747">
            <w:pPr>
              <w:jc w:val="both"/>
              <w:rPr>
                <w:rFonts w:ascii="Times New Roman" w:eastAsiaTheme="minorHAnsi" w:hAnsi="Times New Roman" w:cs="Times New Roman"/>
                <w:sz w:val="28"/>
                <w:szCs w:val="28"/>
                <w:lang w:val="pt-PT"/>
              </w:rPr>
            </w:pPr>
            <w:r w:rsidRPr="00F14E70">
              <w:rPr>
                <w:rFonts w:ascii="Times New Roman" w:hAnsi="Times New Roman" w:cs="Times New Roman"/>
                <w:sz w:val="28"/>
                <w:szCs w:val="28"/>
                <w:lang w:val="pt-PT"/>
              </w:rPr>
              <w:t xml:space="preserve">+)  Điểm </w:t>
            </w:r>
            <w:r w:rsidRPr="00F14E70">
              <w:rPr>
                <w:rFonts w:ascii="Times New Roman" w:eastAsiaTheme="minorHAnsi" w:hAnsi="Times New Roman" w:cs="Times New Roman"/>
                <w:position w:val="-4"/>
                <w:sz w:val="28"/>
                <w:szCs w:val="28"/>
              </w:rPr>
              <w:object w:dxaOrig="260" w:dyaOrig="279" w14:anchorId="0B551892">
                <v:shape id="_x0000_i1053" type="#_x0000_t75" style="width:12.75pt;height:14.25pt" o:ole="">
                  <v:imagedata r:id="rId45" o:title=""/>
                </v:shape>
                <o:OLEObject Type="Embed" ProgID="Equation.DSMT4" ShapeID="_x0000_i1053" DrawAspect="Content" ObjectID="_1775499118" r:id="rId65"/>
              </w:object>
            </w:r>
            <w:r w:rsidRPr="00F14E70">
              <w:rPr>
                <w:rFonts w:ascii="Times New Roman" w:hAnsi="Times New Roman" w:cs="Times New Roman"/>
                <w:sz w:val="28"/>
                <w:szCs w:val="28"/>
                <w:lang w:val="pt-PT"/>
              </w:rPr>
              <w:t xml:space="preserve"> nằm giữa hai điểm </w:t>
            </w:r>
            <w:r w:rsidRPr="00F14E70">
              <w:rPr>
                <w:rFonts w:ascii="Times New Roman" w:eastAsiaTheme="minorHAnsi" w:hAnsi="Times New Roman" w:cs="Times New Roman"/>
                <w:position w:val="-6"/>
                <w:sz w:val="28"/>
                <w:szCs w:val="28"/>
              </w:rPr>
              <w:object w:dxaOrig="279" w:dyaOrig="300" w14:anchorId="5A9C5D4D">
                <v:shape id="_x0000_i1054" type="#_x0000_t75" style="width:14.25pt;height:15pt" o:ole="">
                  <v:imagedata r:id="rId47" o:title=""/>
                </v:shape>
                <o:OLEObject Type="Embed" ProgID="Equation.DSMT4" ShapeID="_x0000_i1054" DrawAspect="Content" ObjectID="_1775499119" r:id="rId66"/>
              </w:object>
            </w:r>
            <w:r w:rsidRPr="00F14E70">
              <w:rPr>
                <w:rFonts w:ascii="Times New Roman" w:hAnsi="Times New Roman" w:cs="Times New Roman"/>
                <w:sz w:val="28"/>
                <w:szCs w:val="28"/>
                <w:lang w:val="pt-PT"/>
              </w:rPr>
              <w:t xml:space="preserve"> và </w:t>
            </w:r>
            <w:r w:rsidRPr="00F14E70">
              <w:rPr>
                <w:rFonts w:ascii="Times New Roman" w:eastAsiaTheme="minorHAnsi" w:hAnsi="Times New Roman" w:cs="Times New Roman"/>
                <w:position w:val="-4"/>
                <w:sz w:val="28"/>
                <w:szCs w:val="28"/>
              </w:rPr>
              <w:object w:dxaOrig="260" w:dyaOrig="279" w14:anchorId="3BB42709">
                <v:shape id="_x0000_i1055" type="#_x0000_t75" style="width:12.75pt;height:14.25pt" o:ole="">
                  <v:imagedata r:id="rId49" o:title=""/>
                </v:shape>
                <o:OLEObject Type="Embed" ProgID="Equation.DSMT4" ShapeID="_x0000_i1055" DrawAspect="Content" ObjectID="_1775499120" r:id="rId67"/>
              </w:object>
            </w:r>
          </w:p>
          <w:p w14:paraId="7A0AA51A" w14:textId="4CAFD2C5" w:rsidR="006F6316" w:rsidRPr="00F14E70" w:rsidRDefault="006F6316" w:rsidP="00395747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F14E70">
              <w:rPr>
                <w:rFonts w:ascii="Times New Roman" w:eastAsiaTheme="minorHAnsi" w:hAnsi="Times New Roman" w:cs="Times New Roman"/>
                <w:sz w:val="28"/>
                <w:szCs w:val="28"/>
              </w:rPr>
              <w:t xml:space="preserve">+)  </w:t>
            </w:r>
            <w:r w:rsidRPr="00F14E70">
              <w:rPr>
                <w:rFonts w:ascii="Times New Roman" w:eastAsiaTheme="minorHAnsi" w:hAnsi="Times New Roman" w:cs="Times New Roman"/>
                <w:position w:val="-14"/>
                <w:sz w:val="28"/>
                <w:szCs w:val="28"/>
              </w:rPr>
              <w:object w:dxaOrig="1980" w:dyaOrig="420" w14:anchorId="0CB9BDB7">
                <v:shape id="_x0000_i1056" type="#_x0000_t75" style="width:99pt;height:21pt" o:ole="">
                  <v:imagedata r:id="rId68" o:title=""/>
                </v:shape>
                <o:OLEObject Type="Embed" ProgID="Equation.DSMT4" ShapeID="_x0000_i1056" DrawAspect="Content" ObjectID="_1775499121" r:id="rId69"/>
              </w:object>
            </w:r>
          </w:p>
        </w:tc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DB4B24" w14:textId="77777777" w:rsidR="006F6316" w:rsidRPr="002A191B" w:rsidRDefault="00613584" w:rsidP="002A191B">
            <w:pPr>
              <w:ind w:right="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A191B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  <w:p w14:paraId="7E867516" w14:textId="77777777" w:rsidR="00613584" w:rsidRPr="002A191B" w:rsidRDefault="00613584" w:rsidP="002A191B">
            <w:pPr>
              <w:ind w:right="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A191B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14:paraId="4387AC9A" w14:textId="42CD623E" w:rsidR="00613584" w:rsidRPr="002A191B" w:rsidRDefault="00613584" w:rsidP="002A191B">
            <w:pPr>
              <w:ind w:right="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A191B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961C92" w14:paraId="4B618321" w14:textId="77777777" w:rsidTr="002A191B">
        <w:tc>
          <w:tcPr>
            <w:tcW w:w="4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A88184" w14:textId="0746D105" w:rsidR="00961C92" w:rsidRPr="00F14E70" w:rsidRDefault="00961C92" w:rsidP="00395747">
            <w:pPr>
              <w:ind w:right="5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</w:pPr>
            <w:r w:rsidRPr="00F14E70"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  <w:t>5</w:t>
            </w:r>
          </w:p>
          <w:p w14:paraId="487D87A2" w14:textId="77777777" w:rsidR="00961C92" w:rsidRPr="00F14E70" w:rsidRDefault="00961C92" w:rsidP="00395747">
            <w:pPr>
              <w:ind w:right="5"/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</w:pPr>
            <w:r w:rsidRPr="00F14E70"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  <w:t>(</w:t>
            </w:r>
            <w:r w:rsidRPr="00F14E70">
              <w:rPr>
                <w:rFonts w:ascii="Times New Roman" w:eastAsia="Times New Roman" w:hAnsi="Times New Roman" w:cs="Times New Roman"/>
                <w:sz w:val="28"/>
                <w:szCs w:val="28"/>
              </w:rPr>
              <w:t>0,5</w:t>
            </w:r>
            <w:r w:rsidRPr="00F14E70"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  <w:t>đ)</w:t>
            </w:r>
          </w:p>
        </w:tc>
        <w:tc>
          <w:tcPr>
            <w:tcW w:w="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C93429" w14:textId="77777777" w:rsidR="00961C92" w:rsidRPr="00F14E70" w:rsidRDefault="00961C92" w:rsidP="00395747">
            <w:pPr>
              <w:ind w:right="5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pt-PT"/>
              </w:rPr>
            </w:pPr>
          </w:p>
        </w:tc>
        <w:tc>
          <w:tcPr>
            <w:tcW w:w="39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1FD6EB" w14:textId="77777777" w:rsidR="0040530E" w:rsidRPr="00F14E70" w:rsidRDefault="0040530E" w:rsidP="00395747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F14E7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Ta có:</w:t>
            </w:r>
          </w:p>
          <w:p w14:paraId="51471C91" w14:textId="35BD3F05" w:rsidR="0040530E" w:rsidRPr="00F14E70" w:rsidRDefault="0040530E" w:rsidP="00395747">
            <w:pPr>
              <w:jc w:val="both"/>
              <w:rPr>
                <w:rFonts w:ascii="Times New Roman" w:hAnsi="Times New Roman" w:cs="Times New Roman"/>
                <w:position w:val="-24"/>
                <w:sz w:val="28"/>
                <w:szCs w:val="28"/>
                <w:lang w:val="fr-FR"/>
              </w:rPr>
            </w:pPr>
            <w:r w:rsidRPr="00F14E70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6340" w:dyaOrig="720" w14:anchorId="5B9562C0">
                <v:shape id="_x0000_i1057" type="#_x0000_t75" style="width:318pt;height:36pt" o:ole="">
                  <v:imagedata r:id="rId70" o:title=""/>
                </v:shape>
                <o:OLEObject Type="Embed" ProgID="Equation.DSMT4" ShapeID="_x0000_i1057" DrawAspect="Content" ObjectID="_1775499122" r:id="rId71"/>
              </w:object>
            </w:r>
          </w:p>
          <w:p w14:paraId="211121CC" w14:textId="0CA7A591" w:rsidR="0040530E" w:rsidRPr="00F14E70" w:rsidRDefault="0040530E" w:rsidP="00395747">
            <w:pPr>
              <w:jc w:val="both"/>
              <w:rPr>
                <w:rFonts w:ascii="Times New Roman" w:hAnsi="Times New Roman" w:cs="Times New Roman"/>
                <w:position w:val="-24"/>
                <w:sz w:val="28"/>
                <w:szCs w:val="28"/>
                <w:lang w:val="fr-FR"/>
              </w:rPr>
            </w:pPr>
            <w:r w:rsidRPr="00F14E7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Mà </w:t>
            </w:r>
            <w:r w:rsidR="003534F4" w:rsidRPr="00F14E70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8779" w:dyaOrig="720" w14:anchorId="5C5D0965">
                <v:shape id="_x0000_i1058" type="#_x0000_t75" style="width:392.25pt;height:36pt" o:ole="">
                  <v:imagedata r:id="rId72" o:title=""/>
                </v:shape>
                <o:OLEObject Type="Embed" ProgID="Equation.DSMT4" ShapeID="_x0000_i1058" DrawAspect="Content" ObjectID="_1775499123" r:id="rId73"/>
              </w:object>
            </w:r>
            <w:r w:rsidRPr="00F14E7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</w:p>
          <w:p w14:paraId="1620EC4C" w14:textId="0BB2A696" w:rsidR="00961C92" w:rsidRPr="00F14E70" w:rsidRDefault="0040530E" w:rsidP="00395747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F14E7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Vậy </w:t>
            </w:r>
            <w:r w:rsidRPr="00F14E70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720" w:dyaOrig="700" w14:anchorId="23A7BEA4">
                <v:shape id="_x0000_i1059" type="#_x0000_t75" style="width:36pt;height:35.25pt" o:ole="">
                  <v:imagedata r:id="rId74" o:title=""/>
                </v:shape>
                <o:OLEObject Type="Embed" ProgID="Equation.DSMT4" ShapeID="_x0000_i1059" DrawAspect="Content" ObjectID="_1775499124" r:id="rId75"/>
              </w:object>
            </w:r>
          </w:p>
        </w:tc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AA03D3" w14:textId="741BEA7B" w:rsidR="00961C92" w:rsidRPr="002A191B" w:rsidRDefault="00961C92" w:rsidP="002A191B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2A191B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 w:rsidR="0030749C" w:rsidRPr="002A191B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,5</w:t>
            </w:r>
          </w:p>
        </w:tc>
      </w:tr>
    </w:tbl>
    <w:p w14:paraId="76F05BC8" w14:textId="77777777" w:rsidR="00961C92" w:rsidRDefault="00961C92" w:rsidP="00961C92">
      <w:pPr>
        <w:tabs>
          <w:tab w:val="center" w:pos="5315"/>
          <w:tab w:val="left" w:pos="6999"/>
        </w:tabs>
        <w:spacing w:after="0" w:line="276" w:lineRule="auto"/>
        <w:rPr>
          <w:rFonts w:ascii="Times New Roman" w:hAnsi="Times New Roman" w:cs="Times New Roman"/>
          <w:b/>
          <w:bCs/>
          <w:noProof/>
          <w:color w:val="000000" w:themeColor="text1"/>
          <w:sz w:val="24"/>
          <w:szCs w:val="24"/>
        </w:rPr>
      </w:pPr>
    </w:p>
    <w:p w14:paraId="7DFDFCD7" w14:textId="77777777" w:rsidR="00961C92" w:rsidRPr="002A191B" w:rsidRDefault="00961C92" w:rsidP="00961C92">
      <w:pPr>
        <w:tabs>
          <w:tab w:val="center" w:pos="5315"/>
          <w:tab w:val="left" w:pos="6999"/>
        </w:tabs>
        <w:spacing w:after="0" w:line="276" w:lineRule="auto"/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</w:rPr>
      </w:pPr>
      <w:r w:rsidRPr="002A191B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u w:val="single"/>
        </w:rPr>
        <w:t>Lưu ý</w:t>
      </w:r>
      <w:r w:rsidRPr="002A191B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</w:rPr>
        <w:t>:</w:t>
      </w:r>
    </w:p>
    <w:p w14:paraId="13D9C79C" w14:textId="77777777" w:rsidR="00961C92" w:rsidRPr="002A191B" w:rsidRDefault="00961C92" w:rsidP="00961C92">
      <w:pPr>
        <w:tabs>
          <w:tab w:val="center" w:pos="5315"/>
          <w:tab w:val="left" w:pos="6999"/>
        </w:tabs>
        <w:spacing w:after="0" w:line="276" w:lineRule="auto"/>
        <w:rPr>
          <w:rFonts w:ascii="Times New Roman" w:hAnsi="Times New Roman" w:cs="Times New Roman"/>
          <w:bCs/>
          <w:i/>
          <w:noProof/>
          <w:color w:val="000000" w:themeColor="text1"/>
          <w:sz w:val="28"/>
          <w:szCs w:val="28"/>
        </w:rPr>
      </w:pPr>
      <w:r w:rsidRPr="002A191B">
        <w:rPr>
          <w:rFonts w:ascii="Times New Roman" w:hAnsi="Times New Roman" w:cs="Times New Roman"/>
          <w:bCs/>
          <w:i/>
          <w:noProof/>
          <w:color w:val="000000" w:themeColor="text1"/>
          <w:sz w:val="28"/>
          <w:szCs w:val="28"/>
        </w:rPr>
        <w:t>+ HS làm cách khác đúng vẫn cho điểm tối đa.</w:t>
      </w:r>
    </w:p>
    <w:p w14:paraId="0F26CA05" w14:textId="328B51D4" w:rsidR="00961C92" w:rsidRPr="002A191B" w:rsidRDefault="00961C92" w:rsidP="0040530E">
      <w:pPr>
        <w:tabs>
          <w:tab w:val="center" w:pos="5315"/>
          <w:tab w:val="left" w:pos="6999"/>
        </w:tabs>
        <w:spacing w:after="0" w:line="276" w:lineRule="auto"/>
        <w:rPr>
          <w:rFonts w:ascii="Times New Roman" w:hAnsi="Times New Roman" w:cs="Times New Roman"/>
          <w:bCs/>
          <w:i/>
          <w:noProof/>
          <w:color w:val="000000" w:themeColor="text1"/>
          <w:sz w:val="28"/>
          <w:szCs w:val="28"/>
        </w:rPr>
      </w:pPr>
      <w:r w:rsidRPr="002A191B">
        <w:rPr>
          <w:rFonts w:ascii="Times New Roman" w:hAnsi="Times New Roman" w:cs="Times New Roman"/>
          <w:bCs/>
          <w:i/>
          <w:noProof/>
          <w:color w:val="000000" w:themeColor="text1"/>
          <w:sz w:val="28"/>
          <w:szCs w:val="28"/>
        </w:rPr>
        <w:t>+ Điểm toàn bài làm tròn đến 0,5.</w:t>
      </w:r>
    </w:p>
    <w:sectPr w:rsidR="00961C92" w:rsidRPr="002A191B" w:rsidSect="003466F5">
      <w:headerReference w:type="default" r:id="rId76"/>
      <w:footerReference w:type="default" r:id="rId77"/>
      <w:pgSz w:w="11907" w:h="16839" w:code="9"/>
      <w:pgMar w:top="397" w:right="567" w:bottom="397" w:left="1134" w:header="0" w:footer="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7F50C06A" w14:textId="77777777" w:rsidR="003466F5" w:rsidRDefault="003466F5" w:rsidP="00A614C5">
      <w:pPr>
        <w:spacing w:after="0" w:line="240" w:lineRule="auto"/>
      </w:pPr>
      <w:r>
        <w:separator/>
      </w:r>
    </w:p>
  </w:endnote>
  <w:endnote w:type="continuationSeparator" w:id="0">
    <w:p w14:paraId="10B544C0" w14:textId="77777777" w:rsidR="003466F5" w:rsidRDefault="003466F5" w:rsidP="00A614C5">
      <w:pPr>
        <w:spacing w:after="0" w:line="240" w:lineRule="auto"/>
      </w:pPr>
      <w:r>
        <w:continuationSeparator/>
      </w:r>
    </w:p>
  </w:endnote>
  <w:endnote w:type="continuationNotice" w:id="1">
    <w:p w14:paraId="4DCB4571" w14:textId="77777777" w:rsidR="003466F5" w:rsidRDefault="003466F5">
      <w:pPr>
        <w:spacing w:after="0" w:line="240" w:lineRule="auto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179000759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21304BF" w14:textId="37ACE536" w:rsidR="004B4BFD" w:rsidRDefault="004B4BFD">
        <w:pPr>
          <w:pStyle w:val="Chntrang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A191B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5982FF49" w14:textId="77777777" w:rsidR="004B4BFD" w:rsidRDefault="004B4BFD">
    <w:pPr>
      <w:pStyle w:val="Chntrang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11E1A23F" w14:textId="77777777" w:rsidR="003466F5" w:rsidRDefault="003466F5" w:rsidP="00A614C5">
      <w:pPr>
        <w:spacing w:after="0" w:line="240" w:lineRule="auto"/>
      </w:pPr>
      <w:r>
        <w:separator/>
      </w:r>
    </w:p>
  </w:footnote>
  <w:footnote w:type="continuationSeparator" w:id="0">
    <w:p w14:paraId="36883B3F" w14:textId="77777777" w:rsidR="003466F5" w:rsidRDefault="003466F5" w:rsidP="00A614C5">
      <w:pPr>
        <w:spacing w:after="0" w:line="240" w:lineRule="auto"/>
      </w:pPr>
      <w:r>
        <w:continuationSeparator/>
      </w:r>
    </w:p>
  </w:footnote>
  <w:footnote w:type="continuationNotice" w:id="1">
    <w:p w14:paraId="2772EC65" w14:textId="77777777" w:rsidR="003466F5" w:rsidRDefault="003466F5">
      <w:pPr>
        <w:spacing w:after="0" w:line="240" w:lineRule="auto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1491520346"/>
      <w:docPartObj>
        <w:docPartGallery w:val="Page Numbers (Top of Page)"/>
        <w:docPartUnique/>
      </w:docPartObj>
    </w:sdtPr>
    <w:sdtContent>
      <w:p w14:paraId="5770A6BB" w14:textId="77777777" w:rsidR="004B4BFD" w:rsidRDefault="004B4BFD" w:rsidP="00A614C5">
        <w:pPr>
          <w:pStyle w:val="utrang"/>
          <w:jc w:val="right"/>
        </w:pPr>
        <w:r>
          <w:rPr>
            <w:lang w:val="vi-VN"/>
          </w:rPr>
          <w:t xml:space="preserve">         </w:t>
        </w:r>
      </w:p>
    </w:sdtContent>
  </w:sdt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6BB6114"/>
    <w:multiLevelType w:val="multilevel"/>
    <w:tmpl w:val="09F0855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18360CE5"/>
    <w:multiLevelType w:val="multilevel"/>
    <w:tmpl w:val="D2C2D1F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267F1C8F"/>
    <w:multiLevelType w:val="hybridMultilevel"/>
    <w:tmpl w:val="A91AB82C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82A1F22"/>
    <w:multiLevelType w:val="multilevel"/>
    <w:tmpl w:val="4936EB2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52752971"/>
    <w:multiLevelType w:val="hybridMultilevel"/>
    <w:tmpl w:val="09963D8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50741CB"/>
    <w:multiLevelType w:val="hybridMultilevel"/>
    <w:tmpl w:val="DF94BBDC"/>
    <w:lvl w:ilvl="0" w:tplc="6158D0FA">
      <w:start w:val="1"/>
      <w:numFmt w:val="upperLetter"/>
      <w:lvlText w:val="%1."/>
      <w:lvlJc w:val="left"/>
      <w:pPr>
        <w:ind w:left="108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58E644B2"/>
    <w:multiLevelType w:val="hybridMultilevel"/>
    <w:tmpl w:val="296A177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F25481C"/>
    <w:multiLevelType w:val="multilevel"/>
    <w:tmpl w:val="4A088CFC"/>
    <w:lvl w:ilvl="0">
      <w:start w:val="1"/>
      <w:numFmt w:val="decimal"/>
      <w:lvlText w:val="Đề %1."/>
      <w:lvlJc w:val="left"/>
      <w:pPr>
        <w:ind w:left="0" w:firstLine="0"/>
      </w:pPr>
      <w:rPr>
        <w:rFonts w:hint="default"/>
        <w:b/>
        <w:color w:val="FF0000"/>
        <w:sz w:val="28"/>
      </w:rPr>
    </w:lvl>
    <w:lvl w:ilvl="1">
      <w:start w:val="1"/>
      <w:numFmt w:val="decimal"/>
      <w:suff w:val="space"/>
      <w:lvlText w:val="Câu %2."/>
      <w:lvlJc w:val="left"/>
      <w:pPr>
        <w:ind w:left="0" w:firstLine="170"/>
      </w:pPr>
      <w:rPr>
        <w:rFonts w:hint="default"/>
        <w:b/>
        <w:i w:val="0"/>
        <w:sz w:val="24"/>
      </w:rPr>
    </w:lvl>
    <w:lvl w:ilvl="2">
      <w:start w:val="1"/>
      <w:numFmt w:val="lowerLetter"/>
      <w:suff w:val="space"/>
      <w:lvlText w:val="%3."/>
      <w:lvlJc w:val="right"/>
      <w:pPr>
        <w:ind w:left="334" w:firstLine="233"/>
      </w:pPr>
      <w:rPr>
        <w:rFonts w:hint="default"/>
      </w:rPr>
    </w:lvl>
    <w:lvl w:ilvl="3">
      <w:start w:val="1"/>
      <w:numFmt w:val="lowerRoman"/>
      <w:suff w:val="space"/>
      <w:lvlText w:val="%4."/>
      <w:lvlJc w:val="left"/>
      <w:pPr>
        <w:ind w:left="141" w:firstLine="426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-52" w:hanging="363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-245" w:hanging="363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-438" w:hanging="363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-631" w:hanging="363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-824" w:hanging="363"/>
      </w:pPr>
      <w:rPr>
        <w:rFonts w:hint="default"/>
      </w:rPr>
    </w:lvl>
  </w:abstractNum>
  <w:abstractNum w:abstractNumId="8" w15:restartNumberingAfterBreak="0">
    <w:nsid w:val="74D570DF"/>
    <w:multiLevelType w:val="multilevel"/>
    <w:tmpl w:val="BF3E431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 w15:restartNumberingAfterBreak="0">
    <w:nsid w:val="760C6F37"/>
    <w:multiLevelType w:val="hybridMultilevel"/>
    <w:tmpl w:val="B99C34F8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 w16cid:durableId="1634290390">
    <w:abstractNumId w:val="4"/>
  </w:num>
  <w:num w:numId="2" w16cid:durableId="300885859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 w16cid:durableId="1248029234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 w16cid:durableId="1954171638">
    <w:abstractNumId w:val="8"/>
  </w:num>
  <w:num w:numId="5" w16cid:durableId="774399473">
    <w:abstractNumId w:val="0"/>
  </w:num>
  <w:num w:numId="6" w16cid:durableId="800882247">
    <w:abstractNumId w:val="3"/>
  </w:num>
  <w:num w:numId="7" w16cid:durableId="1199203773">
    <w:abstractNumId w:val="1"/>
  </w:num>
  <w:num w:numId="8" w16cid:durableId="1554853109">
    <w:abstractNumId w:val="7"/>
  </w:num>
  <w:num w:numId="9" w16cid:durableId="443699177">
    <w:abstractNumId w:val="6"/>
  </w:num>
  <w:num w:numId="10" w16cid:durableId="105947435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defaultTabStop w:val="720"/>
  <w:characterSpacingControl w:val="doNotCompress"/>
  <w:hdrShapeDefaults>
    <o:shapedefaults v:ext="edit" spidmax="2050"/>
  </w:hdrShapeDefaults>
  <w:footnotePr>
    <w:footnote w:id="-1"/>
    <w:footnote w:id="0"/>
    <w:footnote w:id="1"/>
  </w:footnotePr>
  <w:endnotePr>
    <w:endnote w:id="-1"/>
    <w:endnote w:id="0"/>
    <w:endnote w:id="1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32E17"/>
    <w:rsid w:val="0000726B"/>
    <w:rsid w:val="000073EA"/>
    <w:rsid w:val="00023EFC"/>
    <w:rsid w:val="0003211F"/>
    <w:rsid w:val="00050954"/>
    <w:rsid w:val="00057A94"/>
    <w:rsid w:val="0008434D"/>
    <w:rsid w:val="000B575F"/>
    <w:rsid w:val="000D10C7"/>
    <w:rsid w:val="000E1E38"/>
    <w:rsid w:val="0012010B"/>
    <w:rsid w:val="00125A38"/>
    <w:rsid w:val="00127110"/>
    <w:rsid w:val="00131F95"/>
    <w:rsid w:val="0014332F"/>
    <w:rsid w:val="00177E5D"/>
    <w:rsid w:val="001850FB"/>
    <w:rsid w:val="00193DED"/>
    <w:rsid w:val="001A3BAB"/>
    <w:rsid w:val="001A7DB6"/>
    <w:rsid w:val="001B120D"/>
    <w:rsid w:val="001C5D09"/>
    <w:rsid w:val="001D31C8"/>
    <w:rsid w:val="001F1730"/>
    <w:rsid w:val="001F3222"/>
    <w:rsid w:val="00220B60"/>
    <w:rsid w:val="00232E17"/>
    <w:rsid w:val="0023347C"/>
    <w:rsid w:val="002344FF"/>
    <w:rsid w:val="00255642"/>
    <w:rsid w:val="0028708F"/>
    <w:rsid w:val="002A0FE6"/>
    <w:rsid w:val="002A191B"/>
    <w:rsid w:val="002A29BE"/>
    <w:rsid w:val="002A3904"/>
    <w:rsid w:val="002A68D9"/>
    <w:rsid w:val="002B4DEE"/>
    <w:rsid w:val="002C22A6"/>
    <w:rsid w:val="002C2F7F"/>
    <w:rsid w:val="002D1DBB"/>
    <w:rsid w:val="002E18BF"/>
    <w:rsid w:val="002E5DFA"/>
    <w:rsid w:val="0030749C"/>
    <w:rsid w:val="00312A00"/>
    <w:rsid w:val="00313B35"/>
    <w:rsid w:val="00316BE0"/>
    <w:rsid w:val="00322746"/>
    <w:rsid w:val="00323F42"/>
    <w:rsid w:val="003332D8"/>
    <w:rsid w:val="00333799"/>
    <w:rsid w:val="00343946"/>
    <w:rsid w:val="003466F5"/>
    <w:rsid w:val="003534F4"/>
    <w:rsid w:val="00360D29"/>
    <w:rsid w:val="0036258D"/>
    <w:rsid w:val="00392C37"/>
    <w:rsid w:val="00395747"/>
    <w:rsid w:val="003A613D"/>
    <w:rsid w:val="003B405C"/>
    <w:rsid w:val="0040530E"/>
    <w:rsid w:val="004464A3"/>
    <w:rsid w:val="00454E9D"/>
    <w:rsid w:val="004633C1"/>
    <w:rsid w:val="004732D7"/>
    <w:rsid w:val="00481141"/>
    <w:rsid w:val="00486E9B"/>
    <w:rsid w:val="0049245F"/>
    <w:rsid w:val="004B4BFD"/>
    <w:rsid w:val="004D19CD"/>
    <w:rsid w:val="004F1A2A"/>
    <w:rsid w:val="00511998"/>
    <w:rsid w:val="00516B75"/>
    <w:rsid w:val="0052144D"/>
    <w:rsid w:val="005414A1"/>
    <w:rsid w:val="00542F6B"/>
    <w:rsid w:val="005605C1"/>
    <w:rsid w:val="005641B9"/>
    <w:rsid w:val="005917A8"/>
    <w:rsid w:val="00591A87"/>
    <w:rsid w:val="005B6D92"/>
    <w:rsid w:val="005D077C"/>
    <w:rsid w:val="005D54DD"/>
    <w:rsid w:val="00613584"/>
    <w:rsid w:val="0062322D"/>
    <w:rsid w:val="006368C7"/>
    <w:rsid w:val="00672B2A"/>
    <w:rsid w:val="0067601D"/>
    <w:rsid w:val="006C38F0"/>
    <w:rsid w:val="006D7559"/>
    <w:rsid w:val="006F6316"/>
    <w:rsid w:val="006F67AD"/>
    <w:rsid w:val="006F777E"/>
    <w:rsid w:val="00724D07"/>
    <w:rsid w:val="00745B1F"/>
    <w:rsid w:val="00753746"/>
    <w:rsid w:val="0076351C"/>
    <w:rsid w:val="00777FED"/>
    <w:rsid w:val="007A438B"/>
    <w:rsid w:val="007B2429"/>
    <w:rsid w:val="007C1E9E"/>
    <w:rsid w:val="007F7F8C"/>
    <w:rsid w:val="00864BA2"/>
    <w:rsid w:val="008650F9"/>
    <w:rsid w:val="00872AE7"/>
    <w:rsid w:val="00886438"/>
    <w:rsid w:val="00893043"/>
    <w:rsid w:val="008B1B07"/>
    <w:rsid w:val="008D34CA"/>
    <w:rsid w:val="008D7BFD"/>
    <w:rsid w:val="008E5044"/>
    <w:rsid w:val="008F2FAD"/>
    <w:rsid w:val="008F4E18"/>
    <w:rsid w:val="00904BFA"/>
    <w:rsid w:val="00942551"/>
    <w:rsid w:val="00961C92"/>
    <w:rsid w:val="009622E5"/>
    <w:rsid w:val="00992F83"/>
    <w:rsid w:val="009B772C"/>
    <w:rsid w:val="009D1C69"/>
    <w:rsid w:val="00A303CA"/>
    <w:rsid w:val="00A40C8D"/>
    <w:rsid w:val="00A614C5"/>
    <w:rsid w:val="00A875F8"/>
    <w:rsid w:val="00AC5814"/>
    <w:rsid w:val="00AC69F1"/>
    <w:rsid w:val="00AC7111"/>
    <w:rsid w:val="00AD703F"/>
    <w:rsid w:val="00AE1F38"/>
    <w:rsid w:val="00AF0ACF"/>
    <w:rsid w:val="00AF5E71"/>
    <w:rsid w:val="00B24FD4"/>
    <w:rsid w:val="00B25063"/>
    <w:rsid w:val="00B338B3"/>
    <w:rsid w:val="00B7554F"/>
    <w:rsid w:val="00B92981"/>
    <w:rsid w:val="00BB6120"/>
    <w:rsid w:val="00BB73C5"/>
    <w:rsid w:val="00C034D0"/>
    <w:rsid w:val="00C20162"/>
    <w:rsid w:val="00C33B93"/>
    <w:rsid w:val="00C445B2"/>
    <w:rsid w:val="00C76834"/>
    <w:rsid w:val="00CD33BE"/>
    <w:rsid w:val="00CE72EB"/>
    <w:rsid w:val="00CE7534"/>
    <w:rsid w:val="00D037B8"/>
    <w:rsid w:val="00D056E7"/>
    <w:rsid w:val="00D11DC6"/>
    <w:rsid w:val="00D20222"/>
    <w:rsid w:val="00D31FB6"/>
    <w:rsid w:val="00D53C66"/>
    <w:rsid w:val="00D80F9E"/>
    <w:rsid w:val="00D83FD1"/>
    <w:rsid w:val="00DB34B8"/>
    <w:rsid w:val="00DE4CA8"/>
    <w:rsid w:val="00DE63F8"/>
    <w:rsid w:val="00E04DB9"/>
    <w:rsid w:val="00E13C6B"/>
    <w:rsid w:val="00E17A27"/>
    <w:rsid w:val="00E44251"/>
    <w:rsid w:val="00E471F6"/>
    <w:rsid w:val="00E50F3A"/>
    <w:rsid w:val="00E637DB"/>
    <w:rsid w:val="00E778C2"/>
    <w:rsid w:val="00EA0EBB"/>
    <w:rsid w:val="00EA3CD8"/>
    <w:rsid w:val="00EA638A"/>
    <w:rsid w:val="00EC73DD"/>
    <w:rsid w:val="00ED4B04"/>
    <w:rsid w:val="00EE09AC"/>
    <w:rsid w:val="00EE2B6B"/>
    <w:rsid w:val="00F14E70"/>
    <w:rsid w:val="00F43105"/>
    <w:rsid w:val="00F46ECE"/>
    <w:rsid w:val="00F547ED"/>
    <w:rsid w:val="00F54A6F"/>
    <w:rsid w:val="00F6385B"/>
    <w:rsid w:val="00F64EC0"/>
    <w:rsid w:val="00F66401"/>
    <w:rsid w:val="00F77DD6"/>
    <w:rsid w:val="00F90582"/>
    <w:rsid w:val="00FD61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,"/>
  <w14:docId w14:val="28271FE9"/>
  <w15:docId w15:val="{A259E24C-B8A6-4845-8FB2-36BB2FB091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  <w:rsid w:val="00220B60"/>
  </w:style>
  <w:style w:type="paragraph" w:styleId="u6">
    <w:name w:val="heading 6"/>
    <w:basedOn w:val="Binhthng"/>
    <w:link w:val="u6Char"/>
    <w:uiPriority w:val="9"/>
    <w:qFormat/>
    <w:rsid w:val="00C20162"/>
    <w:pPr>
      <w:spacing w:before="100" w:beforeAutospacing="1" w:after="100" w:afterAutospacing="1" w:line="240" w:lineRule="auto"/>
      <w:outlineLvl w:val="5"/>
    </w:pPr>
    <w:rPr>
      <w:rFonts w:ascii="Times New Roman" w:eastAsia="Times New Roman" w:hAnsi="Times New Roman" w:cs="Times New Roman"/>
      <w:b/>
      <w:bCs/>
      <w:sz w:val="15"/>
      <w:szCs w:val="15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paragraph" w:styleId="oancuaDanhsach">
    <w:name w:val="List Paragraph"/>
    <w:basedOn w:val="Binhthng"/>
    <w:link w:val="oancuaDanhsachChar"/>
    <w:uiPriority w:val="34"/>
    <w:qFormat/>
    <w:rsid w:val="00232E17"/>
    <w:pPr>
      <w:ind w:left="720"/>
      <w:contextualSpacing/>
    </w:pPr>
  </w:style>
  <w:style w:type="paragraph" w:styleId="ThngthngWeb">
    <w:name w:val="Normal (Web)"/>
    <w:basedOn w:val="Binhthng"/>
    <w:uiPriority w:val="99"/>
    <w:unhideWhenUsed/>
    <w:qFormat/>
    <w:rsid w:val="00C2016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oancuaDanhsachChar">
    <w:name w:val="Đoạn của Danh sách Char"/>
    <w:basedOn w:val="Phngmcinhcuaoanvn"/>
    <w:link w:val="oancuaDanhsach"/>
    <w:uiPriority w:val="34"/>
    <w:qFormat/>
    <w:locked/>
    <w:rsid w:val="00C20162"/>
  </w:style>
  <w:style w:type="paragraph" w:styleId="utrang">
    <w:name w:val="header"/>
    <w:basedOn w:val="Binhthng"/>
    <w:link w:val="utrangChar"/>
    <w:uiPriority w:val="99"/>
    <w:unhideWhenUsed/>
    <w:rsid w:val="00C2016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utrangChar">
    <w:name w:val="Đầu trang Char"/>
    <w:basedOn w:val="Phngmcinhcuaoanvn"/>
    <w:link w:val="utrang"/>
    <w:uiPriority w:val="99"/>
    <w:rsid w:val="00C20162"/>
  </w:style>
  <w:style w:type="character" w:customStyle="1" w:styleId="u6Char">
    <w:name w:val="Đầu đề 6 Char"/>
    <w:basedOn w:val="Phngmcinhcuaoanvn"/>
    <w:link w:val="u6"/>
    <w:uiPriority w:val="9"/>
    <w:rsid w:val="00C20162"/>
    <w:rPr>
      <w:rFonts w:ascii="Times New Roman" w:eastAsia="Times New Roman" w:hAnsi="Times New Roman" w:cs="Times New Roman"/>
      <w:b/>
      <w:bCs/>
      <w:sz w:val="15"/>
      <w:szCs w:val="15"/>
    </w:rPr>
  </w:style>
  <w:style w:type="character" w:customStyle="1" w:styleId="mi">
    <w:name w:val="mi"/>
    <w:basedOn w:val="Phngmcinhcuaoanvn"/>
    <w:rsid w:val="00C20162"/>
  </w:style>
  <w:style w:type="character" w:customStyle="1" w:styleId="mo">
    <w:name w:val="mo"/>
    <w:basedOn w:val="Phngmcinhcuaoanvn"/>
    <w:rsid w:val="00C20162"/>
  </w:style>
  <w:style w:type="table" w:styleId="LiBang">
    <w:name w:val="Table Grid"/>
    <w:basedOn w:val="BangThngthng"/>
    <w:uiPriority w:val="59"/>
    <w:qFormat/>
    <w:rsid w:val="002C22A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VnbanChdanhsn">
    <w:name w:val="Placeholder Text"/>
    <w:basedOn w:val="Phngmcinhcuaoanvn"/>
    <w:uiPriority w:val="99"/>
    <w:semiHidden/>
    <w:rsid w:val="00AF0ACF"/>
    <w:rPr>
      <w:color w:val="808080"/>
    </w:rPr>
  </w:style>
  <w:style w:type="paragraph" w:styleId="Bongchuthich">
    <w:name w:val="Balloon Text"/>
    <w:basedOn w:val="Binhthng"/>
    <w:link w:val="BongchuthichChar"/>
    <w:uiPriority w:val="99"/>
    <w:semiHidden/>
    <w:unhideWhenUsed/>
    <w:rsid w:val="00F6385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ongchuthichChar">
    <w:name w:val="Bóng chú thích Char"/>
    <w:basedOn w:val="Phngmcinhcuaoanvn"/>
    <w:link w:val="Bongchuthich"/>
    <w:uiPriority w:val="99"/>
    <w:semiHidden/>
    <w:rsid w:val="00F6385B"/>
    <w:rPr>
      <w:rFonts w:ascii="Segoe UI" w:hAnsi="Segoe UI" w:cs="Segoe UI"/>
      <w:sz w:val="18"/>
      <w:szCs w:val="18"/>
    </w:rPr>
  </w:style>
  <w:style w:type="paragraph" w:styleId="Chntrang">
    <w:name w:val="footer"/>
    <w:basedOn w:val="Binhthng"/>
    <w:link w:val="ChntrangChar"/>
    <w:uiPriority w:val="99"/>
    <w:unhideWhenUsed/>
    <w:rsid w:val="00A614C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ChntrangChar">
    <w:name w:val="Chân trang Char"/>
    <w:basedOn w:val="Phngmcinhcuaoanvn"/>
    <w:link w:val="Chntrang"/>
    <w:uiPriority w:val="99"/>
    <w:rsid w:val="00A614C5"/>
  </w:style>
  <w:style w:type="paragraph" w:customStyle="1" w:styleId="TableParagraph">
    <w:name w:val="Table Paragraph"/>
    <w:basedOn w:val="Binhthng"/>
    <w:uiPriority w:val="1"/>
    <w:qFormat/>
    <w:rsid w:val="00961C92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lang w:bidi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20274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62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33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188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343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329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040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2874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521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1322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983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3719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864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380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165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938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9102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327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135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177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262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3799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960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79003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63160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626321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065398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206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image" Target="media/image30.wmf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30.bin"/><Relationship Id="rId74" Type="http://schemas.openxmlformats.org/officeDocument/2006/relationships/image" Target="media/image33.wmf"/><Relationship Id="rId79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2.bin"/><Relationship Id="rId77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image" Target="media/image32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oleObject" Target="embeddings/oleObject31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png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4.bin"/><Relationship Id="rId7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80C6D59-0627-4585-8842-E4E3DEEECE1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95</Words>
  <Characters>1686</Characters>
  <DocSecurity>0</DocSecurity>
  <Lines>14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LinksUpToDate>false</LinksUpToDate>
  <CharactersWithSpaces>19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4-03-29T15:39:00Z</cp:lastPrinted>
  <dcterms:created xsi:type="dcterms:W3CDTF">2024-04-24T10:37:00Z</dcterms:created>
  <dcterms:modified xsi:type="dcterms:W3CDTF">2024-04-24T14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